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0"/>
  </p:notesMasterIdLst>
  <p:sldIdLst>
    <p:sldId id="256" r:id="rId2"/>
    <p:sldId id="267" r:id="rId3"/>
    <p:sldId id="273" r:id="rId4"/>
    <p:sldId id="279" r:id="rId5"/>
    <p:sldId id="278" r:id="rId6"/>
    <p:sldId id="277" r:id="rId7"/>
    <p:sldId id="280" r:id="rId8"/>
    <p:sldId id="281" r:id="rId9"/>
    <p:sldId id="282" r:id="rId10"/>
    <p:sldId id="283" r:id="rId11"/>
    <p:sldId id="284" r:id="rId12"/>
    <p:sldId id="327" r:id="rId13"/>
    <p:sldId id="328" r:id="rId14"/>
    <p:sldId id="286" r:id="rId15"/>
    <p:sldId id="285" r:id="rId16"/>
    <p:sldId id="288" r:id="rId17"/>
    <p:sldId id="287" r:id="rId18"/>
    <p:sldId id="289" r:id="rId19"/>
    <p:sldId id="290" r:id="rId20"/>
    <p:sldId id="291" r:id="rId21"/>
    <p:sldId id="292" r:id="rId22"/>
    <p:sldId id="293" r:id="rId23"/>
    <p:sldId id="298" r:id="rId24"/>
    <p:sldId id="299" r:id="rId25"/>
    <p:sldId id="295" r:id="rId26"/>
    <p:sldId id="294" r:id="rId27"/>
    <p:sldId id="275" r:id="rId28"/>
    <p:sldId id="315" r:id="rId29"/>
    <p:sldId id="322" r:id="rId30"/>
    <p:sldId id="330" r:id="rId31"/>
    <p:sldId id="345" r:id="rId32"/>
    <p:sldId id="346" r:id="rId33"/>
    <p:sldId id="331" r:id="rId34"/>
    <p:sldId id="351" r:id="rId35"/>
    <p:sldId id="350" r:id="rId36"/>
    <p:sldId id="318" r:id="rId37"/>
    <p:sldId id="352" r:id="rId38"/>
    <p:sldId id="348" r:id="rId39"/>
    <p:sldId id="349" r:id="rId40"/>
    <p:sldId id="342" r:id="rId41"/>
    <p:sldId id="347" r:id="rId42"/>
    <p:sldId id="344" r:id="rId43"/>
    <p:sldId id="341" r:id="rId44"/>
    <p:sldId id="296" r:id="rId45"/>
    <p:sldId id="300" r:id="rId46"/>
    <p:sldId id="333" r:id="rId47"/>
    <p:sldId id="309" r:id="rId48"/>
    <p:sldId id="332" r:id="rId49"/>
    <p:sldId id="338" r:id="rId50"/>
    <p:sldId id="310" r:id="rId51"/>
    <p:sldId id="353" r:id="rId52"/>
    <p:sldId id="312" r:id="rId53"/>
    <p:sldId id="335" r:id="rId54"/>
    <p:sldId id="336" r:id="rId55"/>
    <p:sldId id="340" r:id="rId56"/>
    <p:sldId id="297" r:id="rId57"/>
    <p:sldId id="301" r:id="rId58"/>
    <p:sldId id="321" r:id="rId59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itchFamily="34" charset="0"/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804">
          <p15:clr>
            <a:srgbClr val="A4A3A4"/>
          </p15:clr>
        </p15:guide>
        <p15:guide id="2" orient="horz" pos="2436">
          <p15:clr>
            <a:srgbClr val="A4A3A4"/>
          </p15:clr>
        </p15:guide>
        <p15:guide id="3" orient="horz" pos="1620">
          <p15:clr>
            <a:srgbClr val="A4A3A4"/>
          </p15:clr>
        </p15:guide>
        <p15:guide id="4" pos="4332">
          <p15:clr>
            <a:srgbClr val="A4A3A4"/>
          </p15:clr>
        </p15:guide>
        <p15:guide id="5" pos="1429">
          <p15:clr>
            <a:srgbClr val="A4A3A4"/>
          </p15:clr>
        </p15:guide>
        <p15:guide id="6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E7886"/>
    <a:srgbClr val="05AFC8"/>
    <a:srgbClr val="FF0000"/>
    <a:srgbClr val="E0E0E0"/>
    <a:srgbClr val="FA4453"/>
    <a:srgbClr val="FFC000"/>
    <a:srgbClr val="5DDDD3"/>
    <a:srgbClr val="275791"/>
    <a:srgbClr val="4F81BD"/>
    <a:srgbClr val="8DCDA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無樣式、無格線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無樣式、表格格線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07" autoAdjust="0"/>
    <p:restoredTop sz="94660"/>
  </p:normalViewPr>
  <p:slideViewPr>
    <p:cSldViewPr snapToObjects="1">
      <p:cViewPr>
        <p:scale>
          <a:sx n="115" d="100"/>
          <a:sy n="115" d="100"/>
        </p:scale>
        <p:origin x="42" y="-12"/>
      </p:cViewPr>
      <p:guideLst>
        <p:guide orient="horz" pos="804"/>
        <p:guide orient="horz" pos="2436"/>
        <p:guide orient="horz" pos="1620"/>
        <p:guide pos="4332"/>
        <p:guide pos="1429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6" cy="72006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6EC2F857-9547-46D8-A404-87E4051382EC}" type="doc">
      <dgm:prSet loTypeId="urn:microsoft.com/office/officeart/2005/8/layout/h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0D7C038C-3C27-433E-8090-7D291011021E}">
      <dgm:prSet phldrT="[文字]"/>
      <dgm:spPr>
        <a:solidFill>
          <a:srgbClr val="05AFC8"/>
        </a:solidFill>
        <a:ln>
          <a:solidFill>
            <a:srgbClr val="05AFC8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76A9B53-E7BA-4087-A65A-B80F75A9713B}" type="par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ED11F3A-99A9-4ADA-B3EE-FBF42EF8AFC7}" type="sibTrans" cxnId="{0E61B6B8-8651-4A82-A8BD-81D0B915EAEC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6E7A1FA5-14A4-43A1-8626-EDD41F1EDDE2}">
      <dgm:prSet phldrT="[文字]"/>
      <dgm:spPr/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4360A3A-87EA-4365-B594-5A77B27FBB6C}" type="par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D1A0943-9C5D-407A-9A87-9539832B8BD3}" type="sibTrans" cxnId="{AC490436-601B-4870-8B3B-9F065D5776FB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52CA1349-845D-4A0B-A67A-3782C2C34857}">
      <dgm:prSet phldrT="[文字]"/>
      <dgm:spPr/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83840B-6013-4345-B4CF-06DF55FA0E3E}" type="par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A956F65-E00E-4EEF-9A4A-8B095F1A008F}" type="sibTrans" cxnId="{27D86381-C4B5-4D1D-BDDB-69C4D8B89B26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D5108085-594C-4C96-A8AD-4718E07CA549}">
      <dgm:prSet phldrT="[文字]"/>
      <dgm:spPr>
        <a:solidFill>
          <a:srgbClr val="FFC000"/>
        </a:solidFill>
        <a:ln>
          <a:solidFill>
            <a:srgbClr val="FFC000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2897691-32F7-450F-8A2A-10E740251526}" type="par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0AD4DEB-2C8B-4B6D-8AAF-DCD6EAB2F7FD}" type="sibTrans" cxnId="{477EECFB-B4EA-4742-990B-4C2CD8075DD7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9A4FA66-9F56-4F59-A8FF-C5DED2064668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1306CD1-D8A9-4A69-9D22-7C4CB418A7EA}" type="par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6A7FF0E-5DF5-4818-A5AF-933A016B2627}" type="sibTrans" cxnId="{8BF79648-E86E-423E-A50E-3962F43169B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A832D392-D0F4-4CC3-A979-E571487E480E}">
      <dgm:prSet phldrT="[文字]"/>
      <dgm:spPr>
        <a:solidFill>
          <a:srgbClr val="006666"/>
        </a:solidFill>
        <a:ln>
          <a:solidFill>
            <a:srgbClr val="006666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9C93CFA-4DFB-4D32-8B32-2EFB276F54A2}" type="par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D761AEF-C30A-47CD-87C3-846EBB02AF67}" type="sibTrans" cxnId="{962A6DD5-ABFA-4AE7-B873-2923D4FE851F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D7D6E33-4A33-48D4-BBE9-C61A7DC4FD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zh-TW" altLang="en-US" sz="14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468B8175-9516-43F1-AB83-A366524D6063}" type="par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8B5C2D5D-F167-47FD-BEEE-3FDCBC50AF1B}" type="sibTrans" cxnId="{8576C2B6-DB3E-417F-8838-F33ABE3A7385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F3CA46F-BE50-48EA-A730-5E3DA4FFB724}">
      <dgm:prSet phldrT="[文字]"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r>
            <a:rPr lang="zh-TW" altLang="en-US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911AC486-D317-4DF7-8408-2C834FE55245}" type="par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211ACBB-699F-4052-8286-E794CE664681}" type="sibTrans" cxnId="{FCB5278E-0321-4932-89A4-2D1AC84158E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7448008C-D0E5-475D-AB2D-EEC212F5FE6B}">
      <dgm:prSet custT="1"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zh-TW" altLang="en-US" sz="16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133BEB57-FCA7-49B2-AD93-D0612918A1AE}" type="par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203BD62D-72B2-4C74-8924-08AB79E04455}" type="sibTrans" cxnId="{E80BA2EB-6E67-46E6-B71D-2808669CD101}">
      <dgm:prSet/>
      <dgm:spPr/>
      <dgm:t>
        <a:bodyPr/>
        <a:lstStyle/>
        <a:p>
          <a:endParaRPr lang="zh-TW" altLang="en-US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C34AC38E-7B99-4A13-B114-850A330BE904}">
      <dgm:prSet phldrT="[文字]"/>
      <dgm:spPr>
        <a:solidFill>
          <a:srgbClr val="FFFFCC">
            <a:alpha val="89804"/>
          </a:srgbClr>
        </a:solidFill>
        <a:ln>
          <a:solidFill>
            <a:srgbClr val="FFFFCC">
              <a:alpha val="90000"/>
            </a:srgbClr>
          </a:solidFill>
        </a:ln>
      </dgm:spPr>
      <dgm:t>
        <a:bodyPr/>
        <a:lstStyle/>
        <a:p>
          <a:r>
            <a: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3E81D133-5ABD-4CB0-B8E0-9E4286B795EA}" type="par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3A7224C0-BD98-43E7-9AD7-6E964BF7960C}" type="sibTrans" cxnId="{CA05351C-BE2C-4A01-8B96-61DD673A3085}">
      <dgm:prSet/>
      <dgm:spPr/>
      <dgm:t>
        <a:bodyPr/>
        <a:lstStyle/>
        <a:p>
          <a:endParaRPr lang="zh-TW" altLang="en-US"/>
        </a:p>
      </dgm:t>
    </dgm:pt>
    <dgm:pt modelId="{9DCD3C69-FD52-43CC-BFDC-B12FE3AC5AEC}">
      <dgm:prSet/>
      <dgm:spPr>
        <a:solidFill>
          <a:schemeClr val="accent2">
            <a:lumMod val="20000"/>
            <a:lumOff val="80000"/>
            <a:alpha val="90000"/>
          </a:schemeClr>
        </a:solidFill>
        <a:ln>
          <a:solidFill>
            <a:schemeClr val="accent2">
              <a:lumMod val="20000"/>
              <a:lumOff val="80000"/>
              <a:alpha val="90000"/>
            </a:scheme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9616D0D-1E60-4FA9-8E29-5F9728566EBA}" type="par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1D68C011-99A8-455E-86AD-9285B4347BE2}" type="sibTrans" cxnId="{3B5BBED9-44E9-4B59-98CF-4717E19C80F5}">
      <dgm:prSet/>
      <dgm:spPr/>
      <dgm:t>
        <a:bodyPr/>
        <a:lstStyle/>
        <a:p>
          <a:endParaRPr lang="zh-TW" altLang="en-US"/>
        </a:p>
      </dgm:t>
    </dgm:pt>
    <dgm:pt modelId="{D5C22D7D-058E-4192-9A1E-A22A245B2519}">
      <dgm:prSet phldrT="[文字]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0CC4E93A-1C98-4851-A0D5-7BDC368363DB}" type="par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5648CE43-0153-4E42-A40B-773F63B00A49}" type="sibTrans" cxnId="{1699A393-A710-49C8-B410-23F36E6305F6}">
      <dgm:prSet/>
      <dgm:spPr/>
      <dgm:t>
        <a:bodyPr/>
        <a:lstStyle/>
        <a:p>
          <a:endParaRPr lang="zh-TW" altLang="en-US"/>
        </a:p>
      </dgm:t>
    </dgm:pt>
    <dgm:pt modelId="{77DEE528-1270-416E-889A-B1A756BF6561}">
      <dgm:prSet phldrT="[文字]" custT="1"/>
      <dgm:spPr>
        <a:solidFill>
          <a:srgbClr val="CCFFCC">
            <a:alpha val="89804"/>
          </a:srgbClr>
        </a:solidFill>
        <a:ln>
          <a:solidFill>
            <a:srgbClr val="CCFFCC">
              <a:alpha val="90000"/>
            </a:srgbClr>
          </a:solidFill>
        </a:ln>
      </dgm:spPr>
      <dgm:t>
        <a:bodyPr/>
        <a:lstStyle/>
        <a:p>
          <a:r>
            <a:rPr lang="en-US" altLang="zh-TW" sz="17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gm:t>
    </dgm:pt>
    <dgm:pt modelId="{BB56D741-521A-426B-9046-8D7D0CDB9489}" type="par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BD0E863E-21B3-4093-934B-6E7AB21FD858}" type="sibTrans" cxnId="{4D33D15A-F795-421D-9FD8-804A142D328F}">
      <dgm:prSet/>
      <dgm:spPr/>
      <dgm:t>
        <a:bodyPr/>
        <a:lstStyle/>
        <a:p>
          <a:endParaRPr lang="zh-TW" altLang="en-US"/>
        </a:p>
      </dgm:t>
    </dgm:pt>
    <dgm:pt modelId="{D973521E-3724-4318-9679-53E5B6A2F620}" type="pres">
      <dgm:prSet presAssocID="{6EC2F857-9547-46D8-A404-87E4051382E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79BFA49F-25FC-481C-929D-FEAF4B63584E}" type="pres">
      <dgm:prSet presAssocID="{0D7C038C-3C27-433E-8090-7D291011021E}" presName="composite" presStyleCnt="0"/>
      <dgm:spPr/>
    </dgm:pt>
    <dgm:pt modelId="{5A65FBBD-6D1F-4DCC-A7F2-A8E1D9323285}" type="pres">
      <dgm:prSet presAssocID="{0D7C038C-3C27-433E-8090-7D291011021E}" presName="parTx" presStyleLbl="alignNode1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0EEF2CC-7C9F-4E4A-B47B-DD9E561F9703}" type="pres">
      <dgm:prSet presAssocID="{0D7C038C-3C27-433E-8090-7D291011021E}" presName="desTx" presStyleLbl="alignAccFollowNode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C38E6EF6-6171-4084-8BBA-18548D748F4D}" type="pres">
      <dgm:prSet presAssocID="{8ED11F3A-99A9-4ADA-B3EE-FBF42EF8AFC7}" presName="space" presStyleCnt="0"/>
      <dgm:spPr/>
    </dgm:pt>
    <dgm:pt modelId="{5DC2A7CC-E991-4BDF-938D-A8DC8AC2A412}" type="pres">
      <dgm:prSet presAssocID="{D5108085-594C-4C96-A8AD-4718E07CA549}" presName="composite" presStyleCnt="0"/>
      <dgm:spPr/>
    </dgm:pt>
    <dgm:pt modelId="{546A06B7-EDBA-4A16-B608-E1BD8DD0B8C5}" type="pres">
      <dgm:prSet presAssocID="{D5108085-594C-4C96-A8AD-4718E07CA549}" presName="parTx" presStyleLbl="alignNode1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F96C71B-ED64-42DD-B87F-596EA14FC520}" type="pres">
      <dgm:prSet presAssocID="{D5108085-594C-4C96-A8AD-4718E07CA549}" presName="desTx" presStyleLbl="alignAccFollowNode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0D308F5-C0F3-43FD-BA63-FD15A803D712}" type="pres">
      <dgm:prSet presAssocID="{C0AD4DEB-2C8B-4B6D-8AAF-DCD6EAB2F7FD}" presName="space" presStyleCnt="0"/>
      <dgm:spPr/>
    </dgm:pt>
    <dgm:pt modelId="{64E78C16-80D3-41A3-A7C0-FDF6CE57D983}" type="pres">
      <dgm:prSet presAssocID="{3F3CA46F-BE50-48EA-A730-5E3DA4FFB724}" presName="composite" presStyleCnt="0"/>
      <dgm:spPr/>
    </dgm:pt>
    <dgm:pt modelId="{0EEC7AB3-FBD2-47D3-824B-C4D9CC725A0F}" type="pres">
      <dgm:prSet presAssocID="{3F3CA46F-BE50-48EA-A730-5E3DA4FFB724}" presName="parTx" presStyleLbl="alignNode1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42859C9F-B846-4673-99C9-D240BB33B0A6}" type="pres">
      <dgm:prSet presAssocID="{3F3CA46F-BE50-48EA-A730-5E3DA4FFB724}" presName="desTx" presStyleLbl="alignAccFollowNode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89A9097-CBC4-4980-8098-55D6A07257FB}" type="pres">
      <dgm:prSet presAssocID="{1211ACBB-699F-4052-8286-E794CE664681}" presName="space" presStyleCnt="0"/>
      <dgm:spPr/>
    </dgm:pt>
    <dgm:pt modelId="{84391683-AE0F-4C0F-96BA-9B84D9552136}" type="pres">
      <dgm:prSet presAssocID="{A832D392-D0F4-4CC3-A979-E571487E480E}" presName="composite" presStyleCnt="0"/>
      <dgm:spPr/>
    </dgm:pt>
    <dgm:pt modelId="{0E9F37EA-ACE1-479D-93CE-58F9D700E628}" type="pres">
      <dgm:prSet presAssocID="{A832D392-D0F4-4CC3-A979-E571487E480E}" presName="parTx" presStyleLbl="alignNode1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4E82D91-C20B-4E6C-BB85-1D7657BFC6E0}" type="pres">
      <dgm:prSet presAssocID="{A832D392-D0F4-4CC3-A979-E571487E480E}" presName="desTx" presStyleLbl="alignAccFollowNode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</dgm:ptLst>
  <dgm:cxnLst>
    <dgm:cxn modelId="{FCB5278E-0321-4932-89A4-2D1AC84158E1}" srcId="{6EC2F857-9547-46D8-A404-87E4051382EC}" destId="{3F3CA46F-BE50-48EA-A730-5E3DA4FFB724}" srcOrd="2" destOrd="0" parTransId="{911AC486-D317-4DF7-8408-2C834FE55245}" sibTransId="{1211ACBB-699F-4052-8286-E794CE664681}"/>
    <dgm:cxn modelId="{9C15F2A0-046E-46F8-9160-F095015251FF}" type="presOf" srcId="{1D7D6E33-4A33-48D4-BBE9-C61A7DC4FD61}" destId="{14E82D91-C20B-4E6C-BB85-1D7657BFC6E0}" srcOrd="0" destOrd="0" presId="urn:microsoft.com/office/officeart/2005/8/layout/hList1"/>
    <dgm:cxn modelId="{3B5BBED9-44E9-4B59-98CF-4717E19C80F5}" srcId="{3F3CA46F-BE50-48EA-A730-5E3DA4FFB724}" destId="{9DCD3C69-FD52-43CC-BFDC-B12FE3AC5AEC}" srcOrd="1" destOrd="0" parTransId="{09616D0D-1E60-4FA9-8E29-5F9728566EBA}" sibTransId="{1D68C011-99A8-455E-86AD-9285B4347BE2}"/>
    <dgm:cxn modelId="{1699A393-A710-49C8-B410-23F36E6305F6}" srcId="{A832D392-D0F4-4CC3-A979-E571487E480E}" destId="{D5C22D7D-058E-4192-9A1E-A22A245B2519}" srcOrd="1" destOrd="0" parTransId="{0CC4E93A-1C98-4851-A0D5-7BDC368363DB}" sibTransId="{5648CE43-0153-4E42-A40B-773F63B00A49}"/>
    <dgm:cxn modelId="{14A6EF0C-B675-4640-9CA2-748B398771DF}" type="presOf" srcId="{6E7A1FA5-14A4-43A1-8626-EDD41F1EDDE2}" destId="{B0EEF2CC-7C9F-4E4A-B47B-DD9E561F9703}" srcOrd="0" destOrd="0" presId="urn:microsoft.com/office/officeart/2005/8/layout/hList1"/>
    <dgm:cxn modelId="{8AA6523F-29CF-4512-B811-ED3F5D53C1B9}" type="presOf" srcId="{52CA1349-845D-4A0B-A67A-3782C2C34857}" destId="{B0EEF2CC-7C9F-4E4A-B47B-DD9E561F9703}" srcOrd="0" destOrd="1" presId="urn:microsoft.com/office/officeart/2005/8/layout/hList1"/>
    <dgm:cxn modelId="{962A6DD5-ABFA-4AE7-B873-2923D4FE851F}" srcId="{6EC2F857-9547-46D8-A404-87E4051382EC}" destId="{A832D392-D0F4-4CC3-A979-E571487E480E}" srcOrd="3" destOrd="0" parTransId="{B9C93CFA-4DFB-4D32-8B32-2EFB276F54A2}" sibTransId="{7D761AEF-C30A-47CD-87C3-846EBB02AF67}"/>
    <dgm:cxn modelId="{06E814B3-4507-4973-BBBE-48EBE279781D}" type="presOf" srcId="{77DEE528-1270-416E-889A-B1A756BF6561}" destId="{14E82D91-C20B-4E6C-BB85-1D7657BFC6E0}" srcOrd="0" destOrd="2" presId="urn:microsoft.com/office/officeart/2005/8/layout/hList1"/>
    <dgm:cxn modelId="{87DD477B-465B-4E8B-A4E1-5AA6FB882779}" type="presOf" srcId="{C34AC38E-7B99-4A13-B114-850A330BE904}" destId="{FF96C71B-ED64-42DD-B87F-596EA14FC520}" srcOrd="0" destOrd="1" presId="urn:microsoft.com/office/officeart/2005/8/layout/hList1"/>
    <dgm:cxn modelId="{F13AC3D0-1DCC-431A-942B-AEE63FF0C9C4}" type="presOf" srcId="{D5108085-594C-4C96-A8AD-4718E07CA549}" destId="{546A06B7-EDBA-4A16-B608-E1BD8DD0B8C5}" srcOrd="0" destOrd="0" presId="urn:microsoft.com/office/officeart/2005/8/layout/hList1"/>
    <dgm:cxn modelId="{0E61B6B8-8651-4A82-A8BD-81D0B915EAEC}" srcId="{6EC2F857-9547-46D8-A404-87E4051382EC}" destId="{0D7C038C-3C27-433E-8090-7D291011021E}" srcOrd="0" destOrd="0" parTransId="{476A9B53-E7BA-4087-A65A-B80F75A9713B}" sibTransId="{8ED11F3A-99A9-4ADA-B3EE-FBF42EF8AFC7}"/>
    <dgm:cxn modelId="{E80BA2EB-6E67-46E6-B71D-2808669CD101}" srcId="{3F3CA46F-BE50-48EA-A730-5E3DA4FFB724}" destId="{7448008C-D0E5-475D-AB2D-EEC212F5FE6B}" srcOrd="0" destOrd="0" parTransId="{133BEB57-FCA7-49B2-AD93-D0612918A1AE}" sibTransId="{203BD62D-72B2-4C74-8924-08AB79E04455}"/>
    <dgm:cxn modelId="{B122A265-FDAA-47C1-8828-B7DC36BA737A}" type="presOf" srcId="{9DCD3C69-FD52-43CC-BFDC-B12FE3AC5AEC}" destId="{42859C9F-B846-4673-99C9-D240BB33B0A6}" srcOrd="0" destOrd="1" presId="urn:microsoft.com/office/officeart/2005/8/layout/hList1"/>
    <dgm:cxn modelId="{4E2DD96E-4D45-4B01-9007-E38BE9E68E6E}" type="presOf" srcId="{19A4FA66-9F56-4F59-A8FF-C5DED2064668}" destId="{FF96C71B-ED64-42DD-B87F-596EA14FC520}" srcOrd="0" destOrd="0" presId="urn:microsoft.com/office/officeart/2005/8/layout/hList1"/>
    <dgm:cxn modelId="{FD912DFB-1136-491C-BC94-BD5B19FBC56B}" type="presOf" srcId="{0D7C038C-3C27-433E-8090-7D291011021E}" destId="{5A65FBBD-6D1F-4DCC-A7F2-A8E1D9323285}" srcOrd="0" destOrd="0" presId="urn:microsoft.com/office/officeart/2005/8/layout/hList1"/>
    <dgm:cxn modelId="{D8AE1A92-B6A9-4978-B49E-8D4AAE9213EC}" type="presOf" srcId="{3F3CA46F-BE50-48EA-A730-5E3DA4FFB724}" destId="{0EEC7AB3-FBD2-47D3-824B-C4D9CC725A0F}" srcOrd="0" destOrd="0" presId="urn:microsoft.com/office/officeart/2005/8/layout/hList1"/>
    <dgm:cxn modelId="{A3AC6590-38AD-47B3-BFFA-5697F202F2ED}" type="presOf" srcId="{7448008C-D0E5-475D-AB2D-EEC212F5FE6B}" destId="{42859C9F-B846-4673-99C9-D240BB33B0A6}" srcOrd="0" destOrd="0" presId="urn:microsoft.com/office/officeart/2005/8/layout/hList1"/>
    <dgm:cxn modelId="{8576C2B6-DB3E-417F-8838-F33ABE3A7385}" srcId="{A832D392-D0F4-4CC3-A979-E571487E480E}" destId="{1D7D6E33-4A33-48D4-BBE9-C61A7DC4FD61}" srcOrd="0" destOrd="0" parTransId="{468B8175-9516-43F1-AB83-A366524D6063}" sibTransId="{8B5C2D5D-F167-47FD-BEEE-3FDCBC50AF1B}"/>
    <dgm:cxn modelId="{63A2CB49-3392-43B3-9336-A5E59C11DA24}" type="presOf" srcId="{6EC2F857-9547-46D8-A404-87E4051382EC}" destId="{D973521E-3724-4318-9679-53E5B6A2F620}" srcOrd="0" destOrd="0" presId="urn:microsoft.com/office/officeart/2005/8/layout/hList1"/>
    <dgm:cxn modelId="{CA05351C-BE2C-4A01-8B96-61DD673A3085}" srcId="{D5108085-594C-4C96-A8AD-4718E07CA549}" destId="{C34AC38E-7B99-4A13-B114-850A330BE904}" srcOrd="1" destOrd="0" parTransId="{3E81D133-5ABD-4CB0-B8E0-9E4286B795EA}" sibTransId="{3A7224C0-BD98-43E7-9AD7-6E964BF7960C}"/>
    <dgm:cxn modelId="{2E4CA2C9-F349-40C2-8DCD-E1BB8E738079}" type="presOf" srcId="{A832D392-D0F4-4CC3-A979-E571487E480E}" destId="{0E9F37EA-ACE1-479D-93CE-58F9D700E628}" srcOrd="0" destOrd="0" presId="urn:microsoft.com/office/officeart/2005/8/layout/hList1"/>
    <dgm:cxn modelId="{27D86381-C4B5-4D1D-BDDB-69C4D8B89B26}" srcId="{0D7C038C-3C27-433E-8090-7D291011021E}" destId="{52CA1349-845D-4A0B-A67A-3782C2C34857}" srcOrd="1" destOrd="0" parTransId="{A883840B-6013-4345-B4CF-06DF55FA0E3E}" sibTransId="{CA956F65-E00E-4EEF-9A4A-8B095F1A008F}"/>
    <dgm:cxn modelId="{AC490436-601B-4870-8B3B-9F065D5776FB}" srcId="{0D7C038C-3C27-433E-8090-7D291011021E}" destId="{6E7A1FA5-14A4-43A1-8626-EDD41F1EDDE2}" srcOrd="0" destOrd="0" parTransId="{B4360A3A-87EA-4365-B594-5A77B27FBB6C}" sibTransId="{5D1A0943-9C5D-407A-9A87-9539832B8BD3}"/>
    <dgm:cxn modelId="{477EECFB-B4EA-4742-990B-4C2CD8075DD7}" srcId="{6EC2F857-9547-46D8-A404-87E4051382EC}" destId="{D5108085-594C-4C96-A8AD-4718E07CA549}" srcOrd="1" destOrd="0" parTransId="{B2897691-32F7-450F-8A2A-10E740251526}" sibTransId="{C0AD4DEB-2C8B-4B6D-8AAF-DCD6EAB2F7FD}"/>
    <dgm:cxn modelId="{8BF79648-E86E-423E-A50E-3962F43169B5}" srcId="{D5108085-594C-4C96-A8AD-4718E07CA549}" destId="{19A4FA66-9F56-4F59-A8FF-C5DED2064668}" srcOrd="0" destOrd="0" parTransId="{A1306CD1-D8A9-4A69-9D22-7C4CB418A7EA}" sibTransId="{B6A7FF0E-5DF5-4818-A5AF-933A016B2627}"/>
    <dgm:cxn modelId="{4D33D15A-F795-421D-9FD8-804A142D328F}" srcId="{A832D392-D0F4-4CC3-A979-E571487E480E}" destId="{77DEE528-1270-416E-889A-B1A756BF6561}" srcOrd="2" destOrd="0" parTransId="{BB56D741-521A-426B-9046-8D7D0CDB9489}" sibTransId="{BD0E863E-21B3-4093-934B-6E7AB21FD858}"/>
    <dgm:cxn modelId="{E05B38E5-3922-4E52-924B-DB0F01866874}" type="presOf" srcId="{D5C22D7D-058E-4192-9A1E-A22A245B2519}" destId="{14E82D91-C20B-4E6C-BB85-1D7657BFC6E0}" srcOrd="0" destOrd="1" presId="urn:microsoft.com/office/officeart/2005/8/layout/hList1"/>
    <dgm:cxn modelId="{F811024E-FB01-49EF-94D8-174D002852D8}" type="presParOf" srcId="{D973521E-3724-4318-9679-53E5B6A2F620}" destId="{79BFA49F-25FC-481C-929D-FEAF4B63584E}" srcOrd="0" destOrd="0" presId="urn:microsoft.com/office/officeart/2005/8/layout/hList1"/>
    <dgm:cxn modelId="{F1CCF97E-6D1D-415C-BECC-1215321215B2}" type="presParOf" srcId="{79BFA49F-25FC-481C-929D-FEAF4B63584E}" destId="{5A65FBBD-6D1F-4DCC-A7F2-A8E1D9323285}" srcOrd="0" destOrd="0" presId="urn:microsoft.com/office/officeart/2005/8/layout/hList1"/>
    <dgm:cxn modelId="{A8AB32EC-2B40-446A-BD94-506BE010CCF6}" type="presParOf" srcId="{79BFA49F-25FC-481C-929D-FEAF4B63584E}" destId="{B0EEF2CC-7C9F-4E4A-B47B-DD9E561F9703}" srcOrd="1" destOrd="0" presId="urn:microsoft.com/office/officeart/2005/8/layout/hList1"/>
    <dgm:cxn modelId="{48B30B33-89CF-45B1-AFED-80B6C140A73C}" type="presParOf" srcId="{D973521E-3724-4318-9679-53E5B6A2F620}" destId="{C38E6EF6-6171-4084-8BBA-18548D748F4D}" srcOrd="1" destOrd="0" presId="urn:microsoft.com/office/officeart/2005/8/layout/hList1"/>
    <dgm:cxn modelId="{B406BCD7-A15C-4E61-A483-150E12AB317B}" type="presParOf" srcId="{D973521E-3724-4318-9679-53E5B6A2F620}" destId="{5DC2A7CC-E991-4BDF-938D-A8DC8AC2A412}" srcOrd="2" destOrd="0" presId="urn:microsoft.com/office/officeart/2005/8/layout/hList1"/>
    <dgm:cxn modelId="{14AF266D-1E5C-4968-87A3-F230BF49275E}" type="presParOf" srcId="{5DC2A7CC-E991-4BDF-938D-A8DC8AC2A412}" destId="{546A06B7-EDBA-4A16-B608-E1BD8DD0B8C5}" srcOrd="0" destOrd="0" presId="urn:microsoft.com/office/officeart/2005/8/layout/hList1"/>
    <dgm:cxn modelId="{15507809-F027-4815-BBCC-4865174B1BBE}" type="presParOf" srcId="{5DC2A7CC-E991-4BDF-938D-A8DC8AC2A412}" destId="{FF96C71B-ED64-42DD-B87F-596EA14FC520}" srcOrd="1" destOrd="0" presId="urn:microsoft.com/office/officeart/2005/8/layout/hList1"/>
    <dgm:cxn modelId="{0F67BC3A-6712-40C4-83C7-505FB1D56199}" type="presParOf" srcId="{D973521E-3724-4318-9679-53E5B6A2F620}" destId="{D0D308F5-C0F3-43FD-BA63-FD15A803D712}" srcOrd="3" destOrd="0" presId="urn:microsoft.com/office/officeart/2005/8/layout/hList1"/>
    <dgm:cxn modelId="{16D66891-22F4-4466-8C1C-9C61F6EC79D7}" type="presParOf" srcId="{D973521E-3724-4318-9679-53E5B6A2F620}" destId="{64E78C16-80D3-41A3-A7C0-FDF6CE57D983}" srcOrd="4" destOrd="0" presId="urn:microsoft.com/office/officeart/2005/8/layout/hList1"/>
    <dgm:cxn modelId="{D5D2215C-A342-4362-ACF1-8DF0F2450554}" type="presParOf" srcId="{64E78C16-80D3-41A3-A7C0-FDF6CE57D983}" destId="{0EEC7AB3-FBD2-47D3-824B-C4D9CC725A0F}" srcOrd="0" destOrd="0" presId="urn:microsoft.com/office/officeart/2005/8/layout/hList1"/>
    <dgm:cxn modelId="{4D0540A5-C317-47AF-B8C7-86403AAC82DB}" type="presParOf" srcId="{64E78C16-80D3-41A3-A7C0-FDF6CE57D983}" destId="{42859C9F-B846-4673-99C9-D240BB33B0A6}" srcOrd="1" destOrd="0" presId="urn:microsoft.com/office/officeart/2005/8/layout/hList1"/>
    <dgm:cxn modelId="{3EC8BFDF-F8B0-4F37-81DA-8D9C3EE7FCC4}" type="presParOf" srcId="{D973521E-3724-4318-9679-53E5B6A2F620}" destId="{E89A9097-CBC4-4980-8098-55D6A07257FB}" srcOrd="5" destOrd="0" presId="urn:microsoft.com/office/officeart/2005/8/layout/hList1"/>
    <dgm:cxn modelId="{8344F00C-58D8-420B-81D1-D7706E1DD02B}" type="presParOf" srcId="{D973521E-3724-4318-9679-53E5B6A2F620}" destId="{84391683-AE0F-4C0F-96BA-9B84D9552136}" srcOrd="6" destOrd="0" presId="urn:microsoft.com/office/officeart/2005/8/layout/hList1"/>
    <dgm:cxn modelId="{E521C873-DB8B-4910-8AF5-0FA058ACD5EB}" type="presParOf" srcId="{84391683-AE0F-4C0F-96BA-9B84D9552136}" destId="{0E9F37EA-ACE1-479D-93CE-58F9D700E628}" srcOrd="0" destOrd="0" presId="urn:microsoft.com/office/officeart/2005/8/layout/hList1"/>
    <dgm:cxn modelId="{32A8E69A-B941-45D2-AE6D-00A6F534337D}" type="presParOf" srcId="{84391683-AE0F-4C0F-96BA-9B84D9552136}" destId="{14E82D91-C20B-4E6C-BB85-1D7657BFC6E0}" srcOrd="1" destOrd="0" presId="urn:microsoft.com/office/officeart/2005/8/layout/hList1"/>
  </dgm:cxnLst>
  <dgm:bg>
    <a:noFill/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4CB12296-537E-4A22-B077-3A36B068EF6C}" type="doc">
      <dgm:prSet loTypeId="urn:microsoft.com/office/officeart/2005/8/layout/hProcess4" loCatId="process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zh-TW" altLang="en-US"/>
        </a:p>
      </dgm:t>
    </dgm:pt>
    <dgm:pt modelId="{C5119CC0-2450-4B3D-BCB7-722E8778BCBB}">
      <dgm:prSet phldrT="[文字]"/>
      <dgm:spPr>
        <a:solidFill>
          <a:srgbClr val="05AFC8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</a:t>
          </a:r>
        </a:p>
      </dgm:t>
    </dgm:pt>
    <dgm:pt modelId="{2F67F0E9-8E48-4476-A769-5F534B05BD38}" type="parTrans" cxnId="{F3D61170-3673-4138-989D-2EE3DBE540BB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9F264E3D-972B-4811-AE76-C092CB0F385E}" type="sibTrans" cxnId="{F3D61170-3673-4138-989D-2EE3DBE540BB}">
      <dgm:prSet/>
      <dgm:spPr>
        <a:solidFill>
          <a:srgbClr val="05AFC8"/>
        </a:solidFill>
      </dgm:spPr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DA87C72C-2F4B-4907-B37B-4580833E0DBD}">
      <dgm:prSet phldrT="[文字]"/>
      <dgm:spPr>
        <a:ln>
          <a:solidFill>
            <a:srgbClr val="05AFC8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倍的作用</a:t>
          </a:r>
        </a:p>
      </dgm:t>
    </dgm:pt>
    <dgm:pt modelId="{9FE63A47-DC40-48F2-B2CD-77F9FC95A683}" type="parTrans" cxnId="{AF8AF875-FD8B-4A4C-8AED-D7B4A80C9FB0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0CD50856-3781-483A-A8D0-9A97B79B9BA6}" type="sibTrans" cxnId="{AF8AF875-FD8B-4A4C-8AED-D7B4A80C9FB0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9629FD6A-A593-4F6C-92CB-A82FE41746CA}">
      <dgm:prSet phldrT="[文字]"/>
      <dgm:spPr>
        <a:solidFill>
          <a:srgbClr val="FA4453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科學記號</a:t>
          </a:r>
        </a:p>
      </dgm:t>
    </dgm:pt>
    <dgm:pt modelId="{F8C14767-E46F-4A33-9893-FB9E02B4C20E}" type="parTrans" cxnId="{9120631C-05E2-40CB-90C2-BBA699C03F02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B4FE1C6-83E9-4ABC-BDF7-4B6BC76093B1}" type="sibTrans" cxnId="{9120631C-05E2-40CB-90C2-BBA699C03F02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30DB4FE7-2BEF-4C4E-852A-115831DE7D2F}">
      <dgm:prSet phldrT="[文字]"/>
      <dgm:spPr>
        <a:ln>
          <a:solidFill>
            <a:srgbClr val="FA4453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晉級。</a:t>
          </a:r>
        </a:p>
      </dgm:t>
    </dgm:pt>
    <dgm:pt modelId="{185A7287-51E0-4596-8943-CD7E161BAD7C}" type="parTrans" cxnId="{DFA0BE60-F62F-48A1-BA81-BBD1ECB93D5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BEB40CEB-BC43-4B67-939A-DA3F9C2CE231}" type="sibTrans" cxnId="{DFA0BE60-F62F-48A1-BA81-BBD1ECB93D5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43D8168-02FD-44B1-A400-1C0C4569DA53}">
      <dgm:prSet phldrT="[文字]"/>
      <dgm:spPr>
        <a:ln>
          <a:solidFill>
            <a:srgbClr val="FA4453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指數律。</a:t>
          </a:r>
        </a:p>
      </dgm:t>
    </dgm:pt>
    <dgm:pt modelId="{AA4C31BD-40F8-44F6-8D30-E107C8AFE81B}" type="parTrans" cxnId="{DF6F6F74-22D4-48AE-8417-73A71ADDD6A8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3DF07D09-8482-4A44-980F-E5930768C025}" type="sibTrans" cxnId="{DF6F6F74-22D4-48AE-8417-73A71ADDD6A8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BB9BA4C5-BEFF-4D6F-9F92-9BE359137734}">
      <dgm:prSet phldrT="[文字]"/>
      <dgm:spPr/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運算</a:t>
          </a:r>
        </a:p>
      </dgm:t>
    </dgm:pt>
    <dgm:pt modelId="{5058AC05-A307-43C4-8EA5-B67B0553ACDD}" type="parTrans" cxnId="{8D28DDA6-304D-4B62-843A-CF22FD317E4F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0C8B08E-2BA6-4A52-A0E7-6A2C67EDF4E3}" type="sibTrans" cxnId="{8D28DDA6-304D-4B62-843A-CF22FD317E4F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45AF6B2F-92DE-4726-B994-8259F0189ED0}">
      <dgm:prSet phldrT="[文字]"/>
      <dgm:spPr/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抵銷</a:t>
          </a:r>
        </a:p>
      </dgm:t>
    </dgm:pt>
    <dgm:pt modelId="{7DA04134-08D4-4730-B0AA-26F770347FC0}" type="parTrans" cxnId="{1B4E6DEC-3AEC-4990-B703-5F61F82BBE83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292603F-A533-43A7-ADE7-875B7F051D89}" type="sibTrans" cxnId="{1B4E6DEC-3AEC-4990-B703-5F61F82BBE83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FF621ABD-A2C6-4916-9B52-20B17A93DEB5}">
      <dgm:prSet phldrT="[文字]"/>
      <dgm:spPr/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數</a:t>
          </a:r>
        </a:p>
      </dgm:t>
    </dgm:pt>
    <dgm:pt modelId="{1A31ED9E-BA37-4FB7-A25C-51170BCA6C3C}" type="parTrans" cxnId="{FCA1F65B-678F-4C3F-8209-3D6A0B9AE736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FB645BC3-E3A5-49D0-A704-7CED95FC95AE}" type="sibTrans" cxnId="{FCA1F65B-678F-4C3F-8209-3D6A0B9AE736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786C5143-5223-4A47-AD60-6DD84AC25578}">
      <dgm:prSet phldrT="[文字]"/>
      <dgm:spPr>
        <a:solidFill>
          <a:srgbClr val="FFC000"/>
        </a:solidFill>
      </dgm:spPr>
      <dgm:t>
        <a:bodyPr/>
        <a:lstStyle/>
        <a:p>
          <a:r>
            <a:rPr lang="zh-TW" altLang="en-US" b="1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絕對值</a:t>
          </a:r>
        </a:p>
      </dgm:t>
    </dgm:pt>
    <dgm:pt modelId="{49711EEE-9399-405D-826D-67923728F2BC}" type="parTrans" cxnId="{8DF8F152-C4F7-446F-94E8-15558EEFCE9D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843239B1-7E34-48F3-BCF4-F251EAC6FD16}" type="sibTrans" cxnId="{8DF8F152-C4F7-446F-94E8-15558EEFCE9D}">
      <dgm:prSet/>
      <dgm:spPr>
        <a:solidFill>
          <a:srgbClr val="FA4453"/>
        </a:solidFill>
        <a:ln>
          <a:solidFill>
            <a:srgbClr val="FA4453"/>
          </a:solidFill>
        </a:ln>
      </dgm:spPr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6FDFA036-F7AD-4542-AEFF-45ADC909B523}">
      <dgm:prSet phldrT="[文字]"/>
      <dgm:spPr>
        <a:ln>
          <a:solidFill>
            <a:srgbClr val="05AFC8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負數與正數</a:t>
          </a:r>
        </a:p>
      </dgm:t>
    </dgm:pt>
    <dgm:pt modelId="{A187E3FC-617F-41A8-992D-514F256A6840}" type="parTrans" cxnId="{258018DA-F6DF-41A7-A86E-8D34CAA6BE0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45844D0A-B1DD-482F-8657-3D70E998409B}" type="sibTrans" cxnId="{258018DA-F6DF-41A7-A86E-8D34CAA6BE0A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D5B552D0-A314-4F5A-A8B5-D8372B22E316}">
      <dgm:prSet phldrT="[文字]"/>
      <dgm:spPr>
        <a:ln>
          <a:solidFill>
            <a:srgbClr val="FFC000"/>
          </a:solidFill>
        </a:ln>
      </dgm:spPr>
      <dgm:t>
        <a:bodyPr/>
        <a:lstStyle/>
        <a:p>
          <a:r>
            <a:rPr lang="zh-TW" altLang="en-US" b="1">
              <a:latin typeface="微軟正黑體 Light" panose="020B0304030504040204" pitchFamily="34" charset="-120"/>
              <a:ea typeface="微軟正黑體 Light" panose="020B0304030504040204" pitchFamily="34" charset="-120"/>
            </a:rPr>
            <a:t>不同基準看相同的量</a:t>
          </a:r>
        </a:p>
      </dgm:t>
    </dgm:pt>
    <dgm:pt modelId="{666743B8-E174-4102-A597-05E1859C04BF}" type="parTrans" cxnId="{DA866FCE-2B4C-4D90-B543-41C5DF9EA8F5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1AD80B39-72C5-4E3B-A0CC-4FE566B9CBCE}" type="sibTrans" cxnId="{DA866FCE-2B4C-4D90-B543-41C5DF9EA8F5}">
      <dgm:prSet/>
      <dgm:spPr/>
      <dgm:t>
        <a:bodyPr/>
        <a:lstStyle/>
        <a:p>
          <a:endParaRPr lang="zh-TW" altLang="en-US" b="1">
            <a:latin typeface="微軟正黑體 Light" panose="020B0304030504040204" pitchFamily="34" charset="-120"/>
            <a:ea typeface="微軟正黑體 Light" panose="020B0304030504040204" pitchFamily="34" charset="-120"/>
          </a:endParaRPr>
        </a:p>
      </dgm:t>
    </dgm:pt>
    <dgm:pt modelId="{861C0491-DE55-4764-93F9-85C615AF8919}" type="pres">
      <dgm:prSet presAssocID="{4CB12296-537E-4A22-B077-3A36B068EF6C}" presName="Name0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zh-TW" altLang="en-US"/>
        </a:p>
      </dgm:t>
    </dgm:pt>
    <dgm:pt modelId="{0C885A8E-CC2B-4EE7-B4F7-DD85204A5D79}" type="pres">
      <dgm:prSet presAssocID="{4CB12296-537E-4A22-B077-3A36B068EF6C}" presName="tSp" presStyleCnt="0"/>
      <dgm:spPr/>
      <dgm:t>
        <a:bodyPr/>
        <a:lstStyle/>
        <a:p>
          <a:endParaRPr lang="zh-TW" altLang="en-US"/>
        </a:p>
      </dgm:t>
    </dgm:pt>
    <dgm:pt modelId="{384A8810-0B18-4348-8325-A5A5CF400544}" type="pres">
      <dgm:prSet presAssocID="{4CB12296-537E-4A22-B077-3A36B068EF6C}" presName="bSp" presStyleCnt="0"/>
      <dgm:spPr/>
      <dgm:t>
        <a:bodyPr/>
        <a:lstStyle/>
        <a:p>
          <a:endParaRPr lang="zh-TW" altLang="en-US"/>
        </a:p>
      </dgm:t>
    </dgm:pt>
    <dgm:pt modelId="{80F1BCBF-A848-4637-AAC1-E3014175DF2B}" type="pres">
      <dgm:prSet presAssocID="{4CB12296-537E-4A22-B077-3A36B068EF6C}" presName="process" presStyleCnt="0"/>
      <dgm:spPr/>
      <dgm:t>
        <a:bodyPr/>
        <a:lstStyle/>
        <a:p>
          <a:endParaRPr lang="zh-TW" altLang="en-US"/>
        </a:p>
      </dgm:t>
    </dgm:pt>
    <dgm:pt modelId="{B57351D2-D671-409E-95E7-4422DABE0C09}" type="pres">
      <dgm:prSet presAssocID="{C5119CC0-2450-4B3D-BCB7-722E8778BCBB}" presName="composite1" presStyleCnt="0"/>
      <dgm:spPr/>
      <dgm:t>
        <a:bodyPr/>
        <a:lstStyle/>
        <a:p>
          <a:endParaRPr lang="zh-TW" altLang="en-US"/>
        </a:p>
      </dgm:t>
    </dgm:pt>
    <dgm:pt modelId="{AD74130D-6C6F-480F-BBB7-37388AA61002}" type="pres">
      <dgm:prSet presAssocID="{C5119CC0-2450-4B3D-BCB7-722E8778BCBB}" presName="dummyNode1" presStyleLbl="node1" presStyleIdx="0" presStyleCnt="4"/>
      <dgm:spPr/>
      <dgm:t>
        <a:bodyPr/>
        <a:lstStyle/>
        <a:p>
          <a:endParaRPr lang="zh-TW" altLang="en-US"/>
        </a:p>
      </dgm:t>
    </dgm:pt>
    <dgm:pt modelId="{DB3BCD51-C530-4C60-811C-C9A3787A3438}" type="pres">
      <dgm:prSet presAssocID="{C5119CC0-2450-4B3D-BCB7-722E8778BCBB}" presName="childNode1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2B33897D-0E9D-4648-B304-F88B32D76A8E}" type="pres">
      <dgm:prSet presAssocID="{C5119CC0-2450-4B3D-BCB7-722E8778BCBB}" presName="childNode1tx" presStyleLbl="bgAcc1" presStyleIdx="0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EAD2879D-9018-4EDD-B87A-02DB56C20610}" type="pres">
      <dgm:prSet presAssocID="{C5119CC0-2450-4B3D-BCB7-722E8778BCBB}" presName="parentNode1" presStyleLbl="node1" presStyleIdx="0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506D20E0-ECE5-444E-B246-3B9D235EBBF0}" type="pres">
      <dgm:prSet presAssocID="{C5119CC0-2450-4B3D-BCB7-722E8778BCBB}" presName="connSite1" presStyleCnt="0"/>
      <dgm:spPr/>
      <dgm:t>
        <a:bodyPr/>
        <a:lstStyle/>
        <a:p>
          <a:endParaRPr lang="zh-TW" altLang="en-US"/>
        </a:p>
      </dgm:t>
    </dgm:pt>
    <dgm:pt modelId="{63D62309-7709-4D4F-8DE7-51CF10DD404B}" type="pres">
      <dgm:prSet presAssocID="{9F264E3D-972B-4811-AE76-C092CB0F385E}" presName="Name9" presStyleLbl="sibTrans2D1" presStyleIdx="0" presStyleCnt="3"/>
      <dgm:spPr/>
      <dgm:t>
        <a:bodyPr/>
        <a:lstStyle/>
        <a:p>
          <a:endParaRPr lang="zh-TW" altLang="en-US"/>
        </a:p>
      </dgm:t>
    </dgm:pt>
    <dgm:pt modelId="{7EF8573E-6497-4A9A-8505-397DDB90F9E7}" type="pres">
      <dgm:prSet presAssocID="{BB9BA4C5-BEFF-4D6F-9F92-9BE359137734}" presName="composite2" presStyleCnt="0"/>
      <dgm:spPr/>
      <dgm:t>
        <a:bodyPr/>
        <a:lstStyle/>
        <a:p>
          <a:endParaRPr lang="zh-TW" altLang="en-US"/>
        </a:p>
      </dgm:t>
    </dgm:pt>
    <dgm:pt modelId="{8017F49A-700A-42F8-AF90-CF2EF25F0011}" type="pres">
      <dgm:prSet presAssocID="{BB9BA4C5-BEFF-4D6F-9F92-9BE359137734}" presName="dummyNode2" presStyleLbl="node1" presStyleIdx="0" presStyleCnt="4"/>
      <dgm:spPr/>
      <dgm:t>
        <a:bodyPr/>
        <a:lstStyle/>
        <a:p>
          <a:endParaRPr lang="zh-TW" altLang="en-US"/>
        </a:p>
      </dgm:t>
    </dgm:pt>
    <dgm:pt modelId="{C15B3088-1511-4F7E-B7E0-AF3DF17EDFDE}" type="pres">
      <dgm:prSet presAssocID="{BB9BA4C5-BEFF-4D6F-9F92-9BE359137734}" presName="childNode2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AB86FECB-6D26-4503-A39E-2AFA80EC7B8B}" type="pres">
      <dgm:prSet presAssocID="{BB9BA4C5-BEFF-4D6F-9F92-9BE359137734}" presName="childNode2tx" presStyleLbl="bgAcc1" presStyleIdx="1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C6C8FF2-7057-4FF5-A44B-5AAF55C54EF7}" type="pres">
      <dgm:prSet presAssocID="{BB9BA4C5-BEFF-4D6F-9F92-9BE359137734}" presName="parentNode2" presStyleLbl="node1" presStyleIdx="1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F21FA3C3-AE75-4D4D-BDE2-50856AAF096A}" type="pres">
      <dgm:prSet presAssocID="{BB9BA4C5-BEFF-4D6F-9F92-9BE359137734}" presName="connSite2" presStyleCnt="0"/>
      <dgm:spPr/>
      <dgm:t>
        <a:bodyPr/>
        <a:lstStyle/>
        <a:p>
          <a:endParaRPr lang="zh-TW" altLang="en-US"/>
        </a:p>
      </dgm:t>
    </dgm:pt>
    <dgm:pt modelId="{13505A61-946F-4A46-9F43-832E332DF3CD}" type="pres">
      <dgm:prSet presAssocID="{60C8B08E-2BA6-4A52-A0E7-6A2C67EDF4E3}" presName="Name18" presStyleLbl="sibTrans2D1" presStyleIdx="1" presStyleCnt="3"/>
      <dgm:spPr/>
      <dgm:t>
        <a:bodyPr/>
        <a:lstStyle/>
        <a:p>
          <a:endParaRPr lang="zh-TW" altLang="en-US"/>
        </a:p>
      </dgm:t>
    </dgm:pt>
    <dgm:pt modelId="{1ADA2661-D2F3-4687-89BA-980A7AFDC061}" type="pres">
      <dgm:prSet presAssocID="{786C5143-5223-4A47-AD60-6DD84AC25578}" presName="composite1" presStyleCnt="0"/>
      <dgm:spPr/>
      <dgm:t>
        <a:bodyPr/>
        <a:lstStyle/>
        <a:p>
          <a:endParaRPr lang="zh-TW" altLang="en-US"/>
        </a:p>
      </dgm:t>
    </dgm:pt>
    <dgm:pt modelId="{8A97D3ED-3EB0-412E-8873-E423A30306B3}" type="pres">
      <dgm:prSet presAssocID="{786C5143-5223-4A47-AD60-6DD84AC25578}" presName="dummyNode1" presStyleLbl="node1" presStyleIdx="1" presStyleCnt="4"/>
      <dgm:spPr/>
      <dgm:t>
        <a:bodyPr/>
        <a:lstStyle/>
        <a:p>
          <a:endParaRPr lang="zh-TW" altLang="en-US"/>
        </a:p>
      </dgm:t>
    </dgm:pt>
    <dgm:pt modelId="{A9A0A881-8DAD-473D-AF1C-3964A819DC2B}" type="pres">
      <dgm:prSet presAssocID="{786C5143-5223-4A47-AD60-6DD84AC25578}" presName="childNode1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DB9421DA-DF7C-48E6-BA13-FA1F7CC09824}" type="pres">
      <dgm:prSet presAssocID="{786C5143-5223-4A47-AD60-6DD84AC25578}" presName="childNode1tx" presStyleLbl="bgAcc1" presStyleIdx="2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0DB4AE3-7C4B-446B-B942-6F2EDA967840}" type="pres">
      <dgm:prSet presAssocID="{786C5143-5223-4A47-AD60-6DD84AC25578}" presName="parentNode1" presStyleLbl="node1" presStyleIdx="2" presStyleCnt="4">
        <dgm:presLayoutVars>
          <dgm:chMax val="1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E61F2FA-2782-4A5E-949C-132FFBD4BA8A}" type="pres">
      <dgm:prSet presAssocID="{786C5143-5223-4A47-AD60-6DD84AC25578}" presName="connSite1" presStyleCnt="0"/>
      <dgm:spPr/>
      <dgm:t>
        <a:bodyPr/>
        <a:lstStyle/>
        <a:p>
          <a:endParaRPr lang="zh-TW" altLang="en-US"/>
        </a:p>
      </dgm:t>
    </dgm:pt>
    <dgm:pt modelId="{5167A59A-8296-4DA8-9BA5-2C1F172868B4}" type="pres">
      <dgm:prSet presAssocID="{843239B1-7E34-48F3-BCF4-F251EAC6FD16}" presName="Name9" presStyleLbl="sibTrans2D1" presStyleIdx="2" presStyleCnt="3"/>
      <dgm:spPr/>
      <dgm:t>
        <a:bodyPr/>
        <a:lstStyle/>
        <a:p>
          <a:endParaRPr lang="zh-TW" altLang="en-US"/>
        </a:p>
      </dgm:t>
    </dgm:pt>
    <dgm:pt modelId="{03502181-7BF7-4234-88BB-D2784EB9131B}" type="pres">
      <dgm:prSet presAssocID="{9629FD6A-A593-4F6C-92CB-A82FE41746CA}" presName="composite2" presStyleCnt="0"/>
      <dgm:spPr/>
      <dgm:t>
        <a:bodyPr/>
        <a:lstStyle/>
        <a:p>
          <a:endParaRPr lang="zh-TW" altLang="en-US"/>
        </a:p>
      </dgm:t>
    </dgm:pt>
    <dgm:pt modelId="{6D8608A2-4E6E-4534-9A5D-718D4E10C80C}" type="pres">
      <dgm:prSet presAssocID="{9629FD6A-A593-4F6C-92CB-A82FE41746CA}" presName="dummyNode2" presStyleLbl="node1" presStyleIdx="2" presStyleCnt="4"/>
      <dgm:spPr/>
      <dgm:t>
        <a:bodyPr/>
        <a:lstStyle/>
        <a:p>
          <a:endParaRPr lang="zh-TW" altLang="en-US"/>
        </a:p>
      </dgm:t>
    </dgm:pt>
    <dgm:pt modelId="{768B0CE7-6826-4165-8F75-167DAC4D27DD}" type="pres">
      <dgm:prSet presAssocID="{9629FD6A-A593-4F6C-92CB-A82FE41746CA}" presName="childNode2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6DCD15B5-983B-4E39-AA79-5F843C5031B4}" type="pres">
      <dgm:prSet presAssocID="{9629FD6A-A593-4F6C-92CB-A82FE41746CA}" presName="childNode2tx" presStyleLbl="bgAcc1" presStyleIdx="3" presStyleCnt="4">
        <dgm:presLayoutVars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8F6A0770-1EE4-4FAA-8FCE-AA77B6D438A0}" type="pres">
      <dgm:prSet presAssocID="{9629FD6A-A593-4F6C-92CB-A82FE41746CA}" presName="parentNode2" presStyleLbl="node1" presStyleIdx="3" presStyleCnt="4">
        <dgm:presLayoutVars>
          <dgm:chMax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62F905D-2F70-4AA2-B149-6ADBB44FEB34}" type="pres">
      <dgm:prSet presAssocID="{9629FD6A-A593-4F6C-92CB-A82FE41746CA}" presName="connSite2" presStyleCnt="0"/>
      <dgm:spPr/>
      <dgm:t>
        <a:bodyPr/>
        <a:lstStyle/>
        <a:p>
          <a:endParaRPr lang="zh-TW" altLang="en-US"/>
        </a:p>
      </dgm:t>
    </dgm:pt>
  </dgm:ptLst>
  <dgm:cxnLst>
    <dgm:cxn modelId="{8D28DDA6-304D-4B62-843A-CF22FD317E4F}" srcId="{4CB12296-537E-4A22-B077-3A36B068EF6C}" destId="{BB9BA4C5-BEFF-4D6F-9F92-9BE359137734}" srcOrd="1" destOrd="0" parTransId="{5058AC05-A307-43C4-8EA5-B67B0553ACDD}" sibTransId="{60C8B08E-2BA6-4A52-A0E7-6A2C67EDF4E3}"/>
    <dgm:cxn modelId="{99597C0F-A483-4ED2-AC38-A56E8DF6CA29}" type="presOf" srcId="{60C8B08E-2BA6-4A52-A0E7-6A2C67EDF4E3}" destId="{13505A61-946F-4A46-9F43-832E332DF3CD}" srcOrd="0" destOrd="0" presId="urn:microsoft.com/office/officeart/2005/8/layout/hProcess4"/>
    <dgm:cxn modelId="{A82E41FE-9E2F-4A80-B28D-A0C09083FDB7}" type="presOf" srcId="{FF621ABD-A2C6-4916-9B52-20B17A93DEB5}" destId="{C15B3088-1511-4F7E-B7E0-AF3DF17EDFDE}" srcOrd="0" destOrd="1" presId="urn:microsoft.com/office/officeart/2005/8/layout/hProcess4"/>
    <dgm:cxn modelId="{9120631C-05E2-40CB-90C2-BBA699C03F02}" srcId="{4CB12296-537E-4A22-B077-3A36B068EF6C}" destId="{9629FD6A-A593-4F6C-92CB-A82FE41746CA}" srcOrd="3" destOrd="0" parTransId="{F8C14767-E46F-4A33-9893-FB9E02B4C20E}" sibTransId="{6B4FE1C6-83E9-4ABC-BDF7-4B6BC76093B1}"/>
    <dgm:cxn modelId="{9DD9229E-9BB7-4B4E-815B-6AD7EE110C14}" type="presOf" srcId="{45AF6B2F-92DE-4726-B994-8259F0189ED0}" destId="{AB86FECB-6D26-4503-A39E-2AFA80EC7B8B}" srcOrd="1" destOrd="0" presId="urn:microsoft.com/office/officeart/2005/8/layout/hProcess4"/>
    <dgm:cxn modelId="{258018DA-F6DF-41A7-A86E-8D34CAA6BE0A}" srcId="{C5119CC0-2450-4B3D-BCB7-722E8778BCBB}" destId="{6FDFA036-F7AD-4542-AEFF-45ADC909B523}" srcOrd="1" destOrd="0" parTransId="{A187E3FC-617F-41A8-992D-514F256A6840}" sibTransId="{45844D0A-B1DD-482F-8657-3D70E998409B}"/>
    <dgm:cxn modelId="{E7AC826D-53F5-4C88-972E-D84D7F1354A0}" type="presOf" srcId="{843239B1-7E34-48F3-BCF4-F251EAC6FD16}" destId="{5167A59A-8296-4DA8-9BA5-2C1F172868B4}" srcOrd="0" destOrd="0" presId="urn:microsoft.com/office/officeart/2005/8/layout/hProcess4"/>
    <dgm:cxn modelId="{4095B6FB-6513-4634-9779-5132F9259323}" type="presOf" srcId="{30DB4FE7-2BEF-4C4E-852A-115831DE7D2F}" destId="{768B0CE7-6826-4165-8F75-167DAC4D27DD}" srcOrd="0" destOrd="0" presId="urn:microsoft.com/office/officeart/2005/8/layout/hProcess4"/>
    <dgm:cxn modelId="{DFA0BE60-F62F-48A1-BA81-BBD1ECB93D5A}" srcId="{9629FD6A-A593-4F6C-92CB-A82FE41746CA}" destId="{30DB4FE7-2BEF-4C4E-852A-115831DE7D2F}" srcOrd="0" destOrd="0" parTransId="{185A7287-51E0-4596-8943-CD7E161BAD7C}" sibTransId="{BEB40CEB-BC43-4B67-939A-DA3F9C2CE231}"/>
    <dgm:cxn modelId="{F507A58F-3DE4-41F7-8961-6AE25C65A7AE}" type="presOf" srcId="{DA87C72C-2F4B-4907-B37B-4580833E0DBD}" destId="{2B33897D-0E9D-4648-B304-F88B32D76A8E}" srcOrd="1" destOrd="0" presId="urn:microsoft.com/office/officeart/2005/8/layout/hProcess4"/>
    <dgm:cxn modelId="{F3D61170-3673-4138-989D-2EE3DBE540BB}" srcId="{4CB12296-537E-4A22-B077-3A36B068EF6C}" destId="{C5119CC0-2450-4B3D-BCB7-722E8778BCBB}" srcOrd="0" destOrd="0" parTransId="{2F67F0E9-8E48-4476-A769-5F534B05BD38}" sibTransId="{9F264E3D-972B-4811-AE76-C092CB0F385E}"/>
    <dgm:cxn modelId="{D5D7FC33-7351-4C3A-A989-5BA827E0B925}" type="presOf" srcId="{C5119CC0-2450-4B3D-BCB7-722E8778BCBB}" destId="{EAD2879D-9018-4EDD-B87A-02DB56C20610}" srcOrd="0" destOrd="0" presId="urn:microsoft.com/office/officeart/2005/8/layout/hProcess4"/>
    <dgm:cxn modelId="{288F6B88-DA40-40CA-9571-5EA02FA6D837}" type="presOf" srcId="{143D8168-02FD-44B1-A400-1C0C4569DA53}" destId="{768B0CE7-6826-4165-8F75-167DAC4D27DD}" srcOrd="0" destOrd="1" presId="urn:microsoft.com/office/officeart/2005/8/layout/hProcess4"/>
    <dgm:cxn modelId="{F3E0BE1D-9DF0-4D36-9E67-EB8845EA44A1}" type="presOf" srcId="{DA87C72C-2F4B-4907-B37B-4580833E0DBD}" destId="{DB3BCD51-C530-4C60-811C-C9A3787A3438}" srcOrd="0" destOrd="0" presId="urn:microsoft.com/office/officeart/2005/8/layout/hProcess4"/>
    <dgm:cxn modelId="{A1EBBFED-2DB8-452B-AAAC-3D8D4B44FBED}" type="presOf" srcId="{9629FD6A-A593-4F6C-92CB-A82FE41746CA}" destId="{8F6A0770-1EE4-4FAA-8FCE-AA77B6D438A0}" srcOrd="0" destOrd="0" presId="urn:microsoft.com/office/officeart/2005/8/layout/hProcess4"/>
    <dgm:cxn modelId="{D168EEE7-8DA3-43D1-847E-DA91D8E816F5}" type="presOf" srcId="{143D8168-02FD-44B1-A400-1C0C4569DA53}" destId="{6DCD15B5-983B-4E39-AA79-5F843C5031B4}" srcOrd="1" destOrd="1" presId="urn:microsoft.com/office/officeart/2005/8/layout/hProcess4"/>
    <dgm:cxn modelId="{1832461D-9829-4FBA-B762-5B2F9E3DACCA}" type="presOf" srcId="{9F264E3D-972B-4811-AE76-C092CB0F385E}" destId="{63D62309-7709-4D4F-8DE7-51CF10DD404B}" srcOrd="0" destOrd="0" presId="urn:microsoft.com/office/officeart/2005/8/layout/hProcess4"/>
    <dgm:cxn modelId="{E6EFA0BC-5AD3-4D7A-8296-B728577B82F5}" type="presOf" srcId="{6FDFA036-F7AD-4542-AEFF-45ADC909B523}" destId="{DB3BCD51-C530-4C60-811C-C9A3787A3438}" srcOrd="0" destOrd="1" presId="urn:microsoft.com/office/officeart/2005/8/layout/hProcess4"/>
    <dgm:cxn modelId="{5CC33F91-D5A4-4691-93D8-E52902F75A5F}" type="presOf" srcId="{BB9BA4C5-BEFF-4D6F-9F92-9BE359137734}" destId="{7C6C8FF2-7057-4FF5-A44B-5AAF55C54EF7}" srcOrd="0" destOrd="0" presId="urn:microsoft.com/office/officeart/2005/8/layout/hProcess4"/>
    <dgm:cxn modelId="{AF8AF875-FD8B-4A4C-8AED-D7B4A80C9FB0}" srcId="{C5119CC0-2450-4B3D-BCB7-722E8778BCBB}" destId="{DA87C72C-2F4B-4907-B37B-4580833E0DBD}" srcOrd="0" destOrd="0" parTransId="{9FE63A47-DC40-48F2-B2CD-77F9FC95A683}" sibTransId="{0CD50856-3781-483A-A8D0-9A97B79B9BA6}"/>
    <dgm:cxn modelId="{1B4E6DEC-3AEC-4990-B703-5F61F82BBE83}" srcId="{BB9BA4C5-BEFF-4D6F-9F92-9BE359137734}" destId="{45AF6B2F-92DE-4726-B994-8259F0189ED0}" srcOrd="0" destOrd="0" parTransId="{7DA04134-08D4-4730-B0AA-26F770347FC0}" sibTransId="{1292603F-A533-43A7-ADE7-875B7F051D89}"/>
    <dgm:cxn modelId="{DF6F6F74-22D4-48AE-8417-73A71ADDD6A8}" srcId="{9629FD6A-A593-4F6C-92CB-A82FE41746CA}" destId="{143D8168-02FD-44B1-A400-1C0C4569DA53}" srcOrd="1" destOrd="0" parTransId="{AA4C31BD-40F8-44F6-8D30-E107C8AFE81B}" sibTransId="{3DF07D09-8482-4A44-980F-E5930768C025}"/>
    <dgm:cxn modelId="{8DF8F152-C4F7-446F-94E8-15558EEFCE9D}" srcId="{4CB12296-537E-4A22-B077-3A36B068EF6C}" destId="{786C5143-5223-4A47-AD60-6DD84AC25578}" srcOrd="2" destOrd="0" parTransId="{49711EEE-9399-405D-826D-67923728F2BC}" sibTransId="{843239B1-7E34-48F3-BCF4-F251EAC6FD16}"/>
    <dgm:cxn modelId="{7E77BC46-2AF5-411B-9BAB-48AA8C971AC3}" type="presOf" srcId="{30DB4FE7-2BEF-4C4E-852A-115831DE7D2F}" destId="{6DCD15B5-983B-4E39-AA79-5F843C5031B4}" srcOrd="1" destOrd="0" presId="urn:microsoft.com/office/officeart/2005/8/layout/hProcess4"/>
    <dgm:cxn modelId="{573C5D3F-10C9-4BBA-B2BC-EBC5E28E9DE3}" type="presOf" srcId="{6FDFA036-F7AD-4542-AEFF-45ADC909B523}" destId="{2B33897D-0E9D-4648-B304-F88B32D76A8E}" srcOrd="1" destOrd="1" presId="urn:microsoft.com/office/officeart/2005/8/layout/hProcess4"/>
    <dgm:cxn modelId="{ED81FA62-6506-4C12-807A-417203E09786}" type="presOf" srcId="{FF621ABD-A2C6-4916-9B52-20B17A93DEB5}" destId="{AB86FECB-6D26-4503-A39E-2AFA80EC7B8B}" srcOrd="1" destOrd="1" presId="urn:microsoft.com/office/officeart/2005/8/layout/hProcess4"/>
    <dgm:cxn modelId="{DA866FCE-2B4C-4D90-B543-41C5DF9EA8F5}" srcId="{786C5143-5223-4A47-AD60-6DD84AC25578}" destId="{D5B552D0-A314-4F5A-A8B5-D8372B22E316}" srcOrd="0" destOrd="0" parTransId="{666743B8-E174-4102-A597-05E1859C04BF}" sibTransId="{1AD80B39-72C5-4E3B-A0CC-4FE566B9CBCE}"/>
    <dgm:cxn modelId="{823F88BC-C370-4511-A066-4EFE566AD849}" type="presOf" srcId="{786C5143-5223-4A47-AD60-6DD84AC25578}" destId="{80DB4AE3-7C4B-446B-B942-6F2EDA967840}" srcOrd="0" destOrd="0" presId="urn:microsoft.com/office/officeart/2005/8/layout/hProcess4"/>
    <dgm:cxn modelId="{05DDC552-808F-4B13-AC08-EA17F6D7AAE5}" type="presOf" srcId="{4CB12296-537E-4A22-B077-3A36B068EF6C}" destId="{861C0491-DE55-4764-93F9-85C615AF8919}" srcOrd="0" destOrd="0" presId="urn:microsoft.com/office/officeart/2005/8/layout/hProcess4"/>
    <dgm:cxn modelId="{8224A321-2577-4A3B-B501-C28BE7349817}" type="presOf" srcId="{D5B552D0-A314-4F5A-A8B5-D8372B22E316}" destId="{DB9421DA-DF7C-48E6-BA13-FA1F7CC09824}" srcOrd="1" destOrd="0" presId="urn:microsoft.com/office/officeart/2005/8/layout/hProcess4"/>
    <dgm:cxn modelId="{FCA1F65B-678F-4C3F-8209-3D6A0B9AE736}" srcId="{BB9BA4C5-BEFF-4D6F-9F92-9BE359137734}" destId="{FF621ABD-A2C6-4916-9B52-20B17A93DEB5}" srcOrd="1" destOrd="0" parTransId="{1A31ED9E-BA37-4FB7-A25C-51170BCA6C3C}" sibTransId="{FB645BC3-E3A5-49D0-A704-7CED95FC95AE}"/>
    <dgm:cxn modelId="{3A712945-1E49-4D33-A8CC-5B1AFED22AEE}" type="presOf" srcId="{D5B552D0-A314-4F5A-A8B5-D8372B22E316}" destId="{A9A0A881-8DAD-473D-AF1C-3964A819DC2B}" srcOrd="0" destOrd="0" presId="urn:microsoft.com/office/officeart/2005/8/layout/hProcess4"/>
    <dgm:cxn modelId="{78CA499C-28F4-4BFC-88A2-A7D7DC81B8A6}" type="presOf" srcId="{45AF6B2F-92DE-4726-B994-8259F0189ED0}" destId="{C15B3088-1511-4F7E-B7E0-AF3DF17EDFDE}" srcOrd="0" destOrd="0" presId="urn:microsoft.com/office/officeart/2005/8/layout/hProcess4"/>
    <dgm:cxn modelId="{652E779F-BCA1-4616-BD3B-6FEC2ACA44BF}" type="presParOf" srcId="{861C0491-DE55-4764-93F9-85C615AF8919}" destId="{0C885A8E-CC2B-4EE7-B4F7-DD85204A5D79}" srcOrd="0" destOrd="0" presId="urn:microsoft.com/office/officeart/2005/8/layout/hProcess4"/>
    <dgm:cxn modelId="{96E3F4B2-0211-4511-9232-FAC755FCC874}" type="presParOf" srcId="{861C0491-DE55-4764-93F9-85C615AF8919}" destId="{384A8810-0B18-4348-8325-A5A5CF400544}" srcOrd="1" destOrd="0" presId="urn:microsoft.com/office/officeart/2005/8/layout/hProcess4"/>
    <dgm:cxn modelId="{1C897E96-707E-4036-B534-D8CC721F0618}" type="presParOf" srcId="{861C0491-DE55-4764-93F9-85C615AF8919}" destId="{80F1BCBF-A848-4637-AAC1-E3014175DF2B}" srcOrd="2" destOrd="0" presId="urn:microsoft.com/office/officeart/2005/8/layout/hProcess4"/>
    <dgm:cxn modelId="{B22102FC-38E5-4AEF-B7E6-78B1E0E088F6}" type="presParOf" srcId="{80F1BCBF-A848-4637-AAC1-E3014175DF2B}" destId="{B57351D2-D671-409E-95E7-4422DABE0C09}" srcOrd="0" destOrd="0" presId="urn:microsoft.com/office/officeart/2005/8/layout/hProcess4"/>
    <dgm:cxn modelId="{55DC4666-3846-450D-A239-8831C8EDBE85}" type="presParOf" srcId="{B57351D2-D671-409E-95E7-4422DABE0C09}" destId="{AD74130D-6C6F-480F-BBB7-37388AA61002}" srcOrd="0" destOrd="0" presId="urn:microsoft.com/office/officeart/2005/8/layout/hProcess4"/>
    <dgm:cxn modelId="{D31B4D25-84A6-489E-B486-AACF1A70C8C2}" type="presParOf" srcId="{B57351D2-D671-409E-95E7-4422DABE0C09}" destId="{DB3BCD51-C530-4C60-811C-C9A3787A3438}" srcOrd="1" destOrd="0" presId="urn:microsoft.com/office/officeart/2005/8/layout/hProcess4"/>
    <dgm:cxn modelId="{4AC7D3C2-39A0-4524-A894-608BDB1AE3D7}" type="presParOf" srcId="{B57351D2-D671-409E-95E7-4422DABE0C09}" destId="{2B33897D-0E9D-4648-B304-F88B32D76A8E}" srcOrd="2" destOrd="0" presId="urn:microsoft.com/office/officeart/2005/8/layout/hProcess4"/>
    <dgm:cxn modelId="{B1DE6542-A8A7-44F9-9601-EF25C002851E}" type="presParOf" srcId="{B57351D2-D671-409E-95E7-4422DABE0C09}" destId="{EAD2879D-9018-4EDD-B87A-02DB56C20610}" srcOrd="3" destOrd="0" presId="urn:microsoft.com/office/officeart/2005/8/layout/hProcess4"/>
    <dgm:cxn modelId="{31A1001E-E0A9-4EAD-AD2B-20A04D2A5F47}" type="presParOf" srcId="{B57351D2-D671-409E-95E7-4422DABE0C09}" destId="{506D20E0-ECE5-444E-B246-3B9D235EBBF0}" srcOrd="4" destOrd="0" presId="urn:microsoft.com/office/officeart/2005/8/layout/hProcess4"/>
    <dgm:cxn modelId="{1AFFE03B-6356-49BB-8BD0-219D0EBFA325}" type="presParOf" srcId="{80F1BCBF-A848-4637-AAC1-E3014175DF2B}" destId="{63D62309-7709-4D4F-8DE7-51CF10DD404B}" srcOrd="1" destOrd="0" presId="urn:microsoft.com/office/officeart/2005/8/layout/hProcess4"/>
    <dgm:cxn modelId="{06C8502B-4AA4-466A-BC54-2B84FE3A70BD}" type="presParOf" srcId="{80F1BCBF-A848-4637-AAC1-E3014175DF2B}" destId="{7EF8573E-6497-4A9A-8505-397DDB90F9E7}" srcOrd="2" destOrd="0" presId="urn:microsoft.com/office/officeart/2005/8/layout/hProcess4"/>
    <dgm:cxn modelId="{5CD67CC9-C251-460A-9665-485150A6C18C}" type="presParOf" srcId="{7EF8573E-6497-4A9A-8505-397DDB90F9E7}" destId="{8017F49A-700A-42F8-AF90-CF2EF25F0011}" srcOrd="0" destOrd="0" presId="urn:microsoft.com/office/officeart/2005/8/layout/hProcess4"/>
    <dgm:cxn modelId="{0B039F15-2CB2-4E61-9F5D-65FDA349CA04}" type="presParOf" srcId="{7EF8573E-6497-4A9A-8505-397DDB90F9E7}" destId="{C15B3088-1511-4F7E-B7E0-AF3DF17EDFDE}" srcOrd="1" destOrd="0" presId="urn:microsoft.com/office/officeart/2005/8/layout/hProcess4"/>
    <dgm:cxn modelId="{33D8C0CE-1E7D-42AE-9D93-A95976174FE6}" type="presParOf" srcId="{7EF8573E-6497-4A9A-8505-397DDB90F9E7}" destId="{AB86FECB-6D26-4503-A39E-2AFA80EC7B8B}" srcOrd="2" destOrd="0" presId="urn:microsoft.com/office/officeart/2005/8/layout/hProcess4"/>
    <dgm:cxn modelId="{3D29E55D-6064-422F-9FE1-AC22F4419CA6}" type="presParOf" srcId="{7EF8573E-6497-4A9A-8505-397DDB90F9E7}" destId="{7C6C8FF2-7057-4FF5-A44B-5AAF55C54EF7}" srcOrd="3" destOrd="0" presId="urn:microsoft.com/office/officeart/2005/8/layout/hProcess4"/>
    <dgm:cxn modelId="{9F3DDEF9-CA67-451A-8391-242C49A13ABB}" type="presParOf" srcId="{7EF8573E-6497-4A9A-8505-397DDB90F9E7}" destId="{F21FA3C3-AE75-4D4D-BDE2-50856AAF096A}" srcOrd="4" destOrd="0" presId="urn:microsoft.com/office/officeart/2005/8/layout/hProcess4"/>
    <dgm:cxn modelId="{BB3D0460-217E-4FCF-9B50-B5EBE9D12CBF}" type="presParOf" srcId="{80F1BCBF-A848-4637-AAC1-E3014175DF2B}" destId="{13505A61-946F-4A46-9F43-832E332DF3CD}" srcOrd="3" destOrd="0" presId="urn:microsoft.com/office/officeart/2005/8/layout/hProcess4"/>
    <dgm:cxn modelId="{82C985C8-A289-4527-8700-42548E4D117B}" type="presParOf" srcId="{80F1BCBF-A848-4637-AAC1-E3014175DF2B}" destId="{1ADA2661-D2F3-4687-89BA-980A7AFDC061}" srcOrd="4" destOrd="0" presId="urn:microsoft.com/office/officeart/2005/8/layout/hProcess4"/>
    <dgm:cxn modelId="{4C993396-C727-4B92-BA5C-709B526CFF48}" type="presParOf" srcId="{1ADA2661-D2F3-4687-89BA-980A7AFDC061}" destId="{8A97D3ED-3EB0-412E-8873-E423A30306B3}" srcOrd="0" destOrd="0" presId="urn:microsoft.com/office/officeart/2005/8/layout/hProcess4"/>
    <dgm:cxn modelId="{FEAD1EC7-7D80-44E8-8D75-8555910CAB94}" type="presParOf" srcId="{1ADA2661-D2F3-4687-89BA-980A7AFDC061}" destId="{A9A0A881-8DAD-473D-AF1C-3964A819DC2B}" srcOrd="1" destOrd="0" presId="urn:microsoft.com/office/officeart/2005/8/layout/hProcess4"/>
    <dgm:cxn modelId="{B7B05336-C2E8-483A-8E95-75783FEE7329}" type="presParOf" srcId="{1ADA2661-D2F3-4687-89BA-980A7AFDC061}" destId="{DB9421DA-DF7C-48E6-BA13-FA1F7CC09824}" srcOrd="2" destOrd="0" presId="urn:microsoft.com/office/officeart/2005/8/layout/hProcess4"/>
    <dgm:cxn modelId="{CB7424C2-8C5B-4124-A3C3-20F332637255}" type="presParOf" srcId="{1ADA2661-D2F3-4687-89BA-980A7AFDC061}" destId="{80DB4AE3-7C4B-446B-B942-6F2EDA967840}" srcOrd="3" destOrd="0" presId="urn:microsoft.com/office/officeart/2005/8/layout/hProcess4"/>
    <dgm:cxn modelId="{8CB68BE1-37A0-4B94-AD57-CA7F516D2273}" type="presParOf" srcId="{1ADA2661-D2F3-4687-89BA-980A7AFDC061}" destId="{BE61F2FA-2782-4A5E-949C-132FFBD4BA8A}" srcOrd="4" destOrd="0" presId="urn:microsoft.com/office/officeart/2005/8/layout/hProcess4"/>
    <dgm:cxn modelId="{C0337533-2E4E-4231-BE13-3E449AE4C7DC}" type="presParOf" srcId="{80F1BCBF-A848-4637-AAC1-E3014175DF2B}" destId="{5167A59A-8296-4DA8-9BA5-2C1F172868B4}" srcOrd="5" destOrd="0" presId="urn:microsoft.com/office/officeart/2005/8/layout/hProcess4"/>
    <dgm:cxn modelId="{22F8C70C-2E0C-4547-97D8-FBE01116BA3E}" type="presParOf" srcId="{80F1BCBF-A848-4637-AAC1-E3014175DF2B}" destId="{03502181-7BF7-4234-88BB-D2784EB9131B}" srcOrd="6" destOrd="0" presId="urn:microsoft.com/office/officeart/2005/8/layout/hProcess4"/>
    <dgm:cxn modelId="{49926440-8626-420B-B636-35E59D80951A}" type="presParOf" srcId="{03502181-7BF7-4234-88BB-D2784EB9131B}" destId="{6D8608A2-4E6E-4534-9A5D-718D4E10C80C}" srcOrd="0" destOrd="0" presId="urn:microsoft.com/office/officeart/2005/8/layout/hProcess4"/>
    <dgm:cxn modelId="{5E797C80-E924-44E6-AB3F-91CF054AEDCB}" type="presParOf" srcId="{03502181-7BF7-4234-88BB-D2784EB9131B}" destId="{768B0CE7-6826-4165-8F75-167DAC4D27DD}" srcOrd="1" destOrd="0" presId="urn:microsoft.com/office/officeart/2005/8/layout/hProcess4"/>
    <dgm:cxn modelId="{7EC6FD80-1CD9-4B12-B548-185426C5E629}" type="presParOf" srcId="{03502181-7BF7-4234-88BB-D2784EB9131B}" destId="{6DCD15B5-983B-4E39-AA79-5F843C5031B4}" srcOrd="2" destOrd="0" presId="urn:microsoft.com/office/officeart/2005/8/layout/hProcess4"/>
    <dgm:cxn modelId="{17FC796B-7D6C-4B58-A1FC-1735A8EA7876}" type="presParOf" srcId="{03502181-7BF7-4234-88BB-D2784EB9131B}" destId="{8F6A0770-1EE4-4FAA-8FCE-AA77B6D438A0}" srcOrd="3" destOrd="0" presId="urn:microsoft.com/office/officeart/2005/8/layout/hProcess4"/>
    <dgm:cxn modelId="{2B76285B-747E-4C4D-B561-5819BDC37CC9}" type="presParOf" srcId="{03502181-7BF7-4234-88BB-D2784EB9131B}" destId="{B62F905D-2F70-4AA2-B149-6ADBB44FEB34}" srcOrd="4" destOrd="0" presId="urn:microsoft.com/office/officeart/2005/8/layout/hProcess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A65FBBD-6D1F-4DCC-A7F2-A8E1D9323285}">
      <dsp:nvSpPr>
        <dsp:cNvPr id="0" name=""/>
        <dsp:cNvSpPr/>
      </dsp:nvSpPr>
      <dsp:spPr>
        <a:xfrm>
          <a:off x="2039" y="427229"/>
          <a:ext cx="1226271" cy="489600"/>
        </a:xfrm>
        <a:prstGeom prst="rect">
          <a:avLst/>
        </a:prstGeom>
        <a:solidFill>
          <a:srgbClr val="05AFC8"/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加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427229"/>
        <a:ext cx="1226271" cy="489600"/>
      </dsp:txXfrm>
    </dsp:sp>
    <dsp:sp modelId="{B0EEF2CC-7C9F-4E4A-B47B-DD9E561F9703}">
      <dsp:nvSpPr>
        <dsp:cNvPr id="0" name=""/>
        <dsp:cNvSpPr/>
      </dsp:nvSpPr>
      <dsp:spPr>
        <a:xfrm>
          <a:off x="2039" y="916829"/>
          <a:ext cx="1226271" cy="1263988"/>
        </a:xfrm>
        <a:prstGeom prst="rect">
          <a:avLst/>
        </a:prstGeom>
        <a:solidFill>
          <a:schemeClr val="accent5">
            <a:tint val="40000"/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tint val="40000"/>
              <a:alpha val="9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合併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3+5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039" y="916829"/>
        <a:ext cx="1226271" cy="1263988"/>
      </dsp:txXfrm>
    </dsp:sp>
    <dsp:sp modelId="{546A06B7-EDBA-4A16-B608-E1BD8DD0B8C5}">
      <dsp:nvSpPr>
        <dsp:cNvPr id="0" name=""/>
        <dsp:cNvSpPr/>
      </dsp:nvSpPr>
      <dsp:spPr>
        <a:xfrm>
          <a:off x="1399988" y="427229"/>
          <a:ext cx="1226271" cy="489600"/>
        </a:xfrm>
        <a:prstGeom prst="rect">
          <a:avLst/>
        </a:prstGeom>
        <a:solidFill>
          <a:srgbClr val="FFC000"/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減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427229"/>
        <a:ext cx="1226271" cy="489600"/>
      </dsp:txXfrm>
    </dsp:sp>
    <dsp:sp modelId="{FF96C71B-ED64-42DD-B87F-596EA14FC520}">
      <dsp:nvSpPr>
        <dsp:cNvPr id="0" name=""/>
        <dsp:cNvSpPr/>
      </dsp:nvSpPr>
      <dsp:spPr>
        <a:xfrm>
          <a:off x="1399988" y="916829"/>
          <a:ext cx="1226271" cy="1263988"/>
        </a:xfrm>
        <a:prstGeom prst="rect">
          <a:avLst/>
        </a:prstGeom>
        <a:solidFill>
          <a:srgbClr val="FFFFCC">
            <a:alpha val="89804"/>
          </a:srgbClr>
        </a:solidFill>
        <a:ln w="25400" cap="flat" cmpd="sng" algn="ctr">
          <a:solidFill>
            <a:srgbClr val="FF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0678" tIns="90678" rIns="120904" bIns="136017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拿掉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4-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1399988" y="916829"/>
        <a:ext cx="1226271" cy="1263988"/>
      </dsp:txXfrm>
    </dsp:sp>
    <dsp:sp modelId="{0EEC7AB3-FBD2-47D3-824B-C4D9CC725A0F}">
      <dsp:nvSpPr>
        <dsp:cNvPr id="0" name=""/>
        <dsp:cNvSpPr/>
      </dsp:nvSpPr>
      <dsp:spPr>
        <a:xfrm>
          <a:off x="2797937" y="427229"/>
          <a:ext cx="1226271" cy="489600"/>
        </a:xfrm>
        <a:prstGeom prst="rect">
          <a:avLst/>
        </a:prstGeom>
        <a:solidFill>
          <a:srgbClr val="FA4453"/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乘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427229"/>
        <a:ext cx="1226271" cy="489600"/>
      </dsp:txXfrm>
    </dsp:sp>
    <dsp:sp modelId="{42859C9F-B846-4673-99C9-D240BB33B0A6}">
      <dsp:nvSpPr>
        <dsp:cNvPr id="0" name=""/>
        <dsp:cNvSpPr/>
      </dsp:nvSpPr>
      <dsp:spPr>
        <a:xfrm>
          <a:off x="2797937" y="916829"/>
          <a:ext cx="1226271" cy="1263988"/>
        </a:xfrm>
        <a:prstGeom prst="rect">
          <a:avLst/>
        </a:prstGeom>
        <a:solidFill>
          <a:schemeClr val="accent2">
            <a:lumMod val="20000"/>
            <a:lumOff val="80000"/>
            <a:alpha val="90000"/>
          </a:schemeClr>
        </a:solidFill>
        <a:ln w="25400" cap="flat" cmpd="sng" algn="ctr">
          <a:solidFill>
            <a:schemeClr val="accent2">
              <a:lumMod val="20000"/>
              <a:lumOff val="80000"/>
              <a:alpha val="9000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5344" tIns="85344" rIns="113792" bIns="128016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兩階段倍</a:t>
          </a:r>
          <a:endParaRPr lang="zh-TW" altLang="en-US" sz="16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2×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2797937" y="916829"/>
        <a:ext cx="1226271" cy="1263988"/>
      </dsp:txXfrm>
    </dsp:sp>
    <dsp:sp modelId="{0E9F37EA-ACE1-479D-93CE-58F9D700E628}">
      <dsp:nvSpPr>
        <dsp:cNvPr id="0" name=""/>
        <dsp:cNvSpPr/>
      </dsp:nvSpPr>
      <dsp:spPr>
        <a:xfrm>
          <a:off x="4195887" y="427229"/>
          <a:ext cx="1226271" cy="489600"/>
        </a:xfrm>
        <a:prstGeom prst="rect">
          <a:avLst/>
        </a:prstGeom>
        <a:solidFill>
          <a:srgbClr val="006666"/>
        </a:solidFill>
        <a:ln w="25400" cap="flat" cmpd="sng" algn="ctr">
          <a:solidFill>
            <a:srgbClr val="006666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0904" tIns="69088" rIns="120904" bIns="69088" numCol="1" spcCol="1270" anchor="ctr" anchorCtr="0">
          <a:noAutofit/>
        </a:bodyPr>
        <a:lstStyle/>
        <a:p>
          <a:pPr lvl="0" algn="ctr" defTabSz="755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除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427229"/>
        <a:ext cx="1226271" cy="489600"/>
      </dsp:txXfrm>
    </dsp:sp>
    <dsp:sp modelId="{14E82D91-C20B-4E6C-BB85-1D7657BFC6E0}">
      <dsp:nvSpPr>
        <dsp:cNvPr id="0" name=""/>
        <dsp:cNvSpPr/>
      </dsp:nvSpPr>
      <dsp:spPr>
        <a:xfrm>
          <a:off x="4195887" y="916829"/>
          <a:ext cx="1226271" cy="1263988"/>
        </a:xfrm>
        <a:prstGeom prst="rect">
          <a:avLst/>
        </a:prstGeom>
        <a:solidFill>
          <a:srgbClr val="CCFFCC">
            <a:alpha val="89804"/>
          </a:srgbClr>
        </a:solidFill>
        <a:ln w="25400" cap="flat" cmpd="sng" algn="ctr">
          <a:solidFill>
            <a:srgbClr val="CCFFCC">
              <a:alpha val="90000"/>
            </a:srgb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74676" tIns="74676" rIns="99568" bIns="112014" numCol="1" spcCol="1270" anchor="t" anchorCtr="0">
          <a:noAutofit/>
        </a:bodyPr>
        <a:lstStyle/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4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能減的次數</a:t>
          </a:r>
          <a:endParaRPr lang="zh-TW" altLang="en-US" sz="14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8÷3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zh-TW" sz="1700" kern="1200" dirty="0" smtClean="0">
              <a:latin typeface="微軟正黑體" panose="020B0604030504040204" pitchFamily="34" charset="-120"/>
              <a:ea typeface="微軟正黑體" panose="020B0604030504040204" pitchFamily="34" charset="-120"/>
            </a:rPr>
            <a:t>7÷0=?</a:t>
          </a:r>
          <a:endParaRPr lang="zh-TW" altLang="en-US" sz="1700" kern="1200" dirty="0">
            <a:latin typeface="微軟正黑體" panose="020B0604030504040204" pitchFamily="34" charset="-120"/>
            <a:ea typeface="微軟正黑體" panose="020B0604030504040204" pitchFamily="34" charset="-120"/>
          </a:endParaRPr>
        </a:p>
      </dsp:txBody>
      <dsp:txXfrm>
        <a:off x="4195887" y="916829"/>
        <a:ext cx="1226271" cy="126398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B3BCD51-C530-4C60-811C-C9A3787A3438}">
      <dsp:nvSpPr>
        <dsp:cNvPr id="0" name=""/>
        <dsp:cNvSpPr/>
      </dsp:nvSpPr>
      <dsp:spPr>
        <a:xfrm>
          <a:off x="161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05AFC8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倍的作用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負數與正數</a:t>
          </a:r>
        </a:p>
      </dsp:txBody>
      <dsp:txXfrm>
        <a:off x="26858" y="999076"/>
        <a:ext cx="1279650" cy="811505"/>
      </dsp:txXfrm>
    </dsp:sp>
    <dsp:sp modelId="{63D62309-7709-4D4F-8DE7-51CF10DD404B}">
      <dsp:nvSpPr>
        <dsp:cNvPr id="0" name=""/>
        <dsp:cNvSpPr/>
      </dsp:nvSpPr>
      <dsp:spPr>
        <a:xfrm>
          <a:off x="741827" y="1208936"/>
          <a:ext cx="1505586" cy="1505586"/>
        </a:xfrm>
        <a:prstGeom prst="leftCircularArrow">
          <a:avLst>
            <a:gd name="adj1" fmla="val 3409"/>
            <a:gd name="adj2" fmla="val 422128"/>
            <a:gd name="adj3" fmla="val 2197639"/>
            <a:gd name="adj4" fmla="val 9024489"/>
            <a:gd name="adj5" fmla="val 3978"/>
          </a:avLst>
        </a:prstGeom>
        <a:solidFill>
          <a:srgbClr val="05AFC8"/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EAD2879D-9018-4EDD-B87A-02DB56C20610}">
      <dsp:nvSpPr>
        <dsp:cNvPr id="0" name=""/>
        <dsp:cNvSpPr/>
      </dsp:nvSpPr>
      <dsp:spPr>
        <a:xfrm>
          <a:off x="297199" y="1835829"/>
          <a:ext cx="1182350" cy="470181"/>
        </a:xfrm>
        <a:prstGeom prst="roundRect">
          <a:avLst>
            <a:gd name="adj" fmla="val 10000"/>
          </a:avLst>
        </a:prstGeom>
        <a:solidFill>
          <a:srgbClr val="05AFC8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005" tIns="26670" rIns="40005" bIns="2667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1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</a:t>
          </a:r>
        </a:p>
      </dsp:txBody>
      <dsp:txXfrm>
        <a:off x="310970" y="1849600"/>
        <a:ext cx="1154808" cy="442639"/>
      </dsp:txXfrm>
    </dsp:sp>
    <dsp:sp modelId="{C15B3088-1511-4F7E-B7E0-AF3DF17EDFDE}">
      <dsp:nvSpPr>
        <dsp:cNvPr id="0" name=""/>
        <dsp:cNvSpPr/>
      </dsp:nvSpPr>
      <dsp:spPr>
        <a:xfrm>
          <a:off x="172399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5">
              <a:hueOff val="-4326688"/>
              <a:satOff val="2309"/>
              <a:lumOff val="-10065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抵銷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相反數</a:t>
          </a:r>
        </a:p>
      </dsp:txBody>
      <dsp:txXfrm>
        <a:off x="1749238" y="1234166"/>
        <a:ext cx="1279650" cy="811505"/>
      </dsp:txXfrm>
    </dsp:sp>
    <dsp:sp modelId="{13505A61-946F-4A46-9F43-832E332DF3CD}">
      <dsp:nvSpPr>
        <dsp:cNvPr id="0" name=""/>
        <dsp:cNvSpPr/>
      </dsp:nvSpPr>
      <dsp:spPr>
        <a:xfrm>
          <a:off x="2453122" y="287210"/>
          <a:ext cx="1675549" cy="1675549"/>
        </a:xfrm>
        <a:prstGeom prst="circularArrow">
          <a:avLst>
            <a:gd name="adj1" fmla="val 3064"/>
            <a:gd name="adj2" fmla="val 376215"/>
            <a:gd name="adj3" fmla="val 19448274"/>
            <a:gd name="adj4" fmla="val 12575511"/>
            <a:gd name="adj5" fmla="val 3574"/>
          </a:avLst>
        </a:prstGeom>
        <a:solidFill>
          <a:schemeClr val="accent5">
            <a:hueOff val="-6490032"/>
            <a:satOff val="3463"/>
            <a:lumOff val="-15098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7C6C8FF2-7057-4FF5-A44B-5AAF55C54EF7}">
      <dsp:nvSpPr>
        <dsp:cNvPr id="0" name=""/>
        <dsp:cNvSpPr/>
      </dsp:nvSpPr>
      <dsp:spPr>
        <a:xfrm>
          <a:off x="2019579" y="738738"/>
          <a:ext cx="1182350" cy="470181"/>
        </a:xfrm>
        <a:prstGeom prst="roundRect">
          <a:avLst>
            <a:gd name="adj" fmla="val 10000"/>
          </a:avLst>
        </a:prstGeom>
        <a:solidFill>
          <a:schemeClr val="accent5">
            <a:hueOff val="-4326688"/>
            <a:satOff val="2309"/>
            <a:lumOff val="-10065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005" tIns="26670" rIns="40005" bIns="2667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1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數字運算</a:t>
          </a:r>
        </a:p>
      </dsp:txBody>
      <dsp:txXfrm>
        <a:off x="2033350" y="752509"/>
        <a:ext cx="1154808" cy="442639"/>
      </dsp:txXfrm>
    </dsp:sp>
    <dsp:sp modelId="{A9A0A881-8DAD-473D-AF1C-3964A819DC2B}">
      <dsp:nvSpPr>
        <dsp:cNvPr id="0" name=""/>
        <dsp:cNvSpPr/>
      </dsp:nvSpPr>
      <dsp:spPr>
        <a:xfrm>
          <a:off x="3446371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FC00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不同基準看相同的量</a:t>
          </a:r>
        </a:p>
      </dsp:txBody>
      <dsp:txXfrm>
        <a:off x="3471618" y="999076"/>
        <a:ext cx="1279650" cy="811505"/>
      </dsp:txXfrm>
    </dsp:sp>
    <dsp:sp modelId="{5167A59A-8296-4DA8-9BA5-2C1F172868B4}">
      <dsp:nvSpPr>
        <dsp:cNvPr id="0" name=""/>
        <dsp:cNvSpPr/>
      </dsp:nvSpPr>
      <dsp:spPr>
        <a:xfrm>
          <a:off x="4186587" y="1208936"/>
          <a:ext cx="1505586" cy="1505586"/>
        </a:xfrm>
        <a:prstGeom prst="leftCircularArrow">
          <a:avLst>
            <a:gd name="adj1" fmla="val 3409"/>
            <a:gd name="adj2" fmla="val 422128"/>
            <a:gd name="adj3" fmla="val 2197639"/>
            <a:gd name="adj4" fmla="val 9024489"/>
            <a:gd name="adj5" fmla="val 3978"/>
          </a:avLst>
        </a:prstGeom>
        <a:solidFill>
          <a:srgbClr val="FA4453"/>
        </a:solidFill>
        <a:ln>
          <a:solidFill>
            <a:srgbClr val="FA4453"/>
          </a:solidFill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80DB4AE3-7C4B-446B-B942-6F2EDA967840}">
      <dsp:nvSpPr>
        <dsp:cNvPr id="0" name=""/>
        <dsp:cNvSpPr/>
      </dsp:nvSpPr>
      <dsp:spPr>
        <a:xfrm>
          <a:off x="3741959" y="1835829"/>
          <a:ext cx="1182350" cy="470181"/>
        </a:xfrm>
        <a:prstGeom prst="roundRect">
          <a:avLst>
            <a:gd name="adj" fmla="val 10000"/>
          </a:avLst>
        </a:prstGeom>
        <a:solidFill>
          <a:srgbClr val="FFC000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005" tIns="26670" rIns="40005" bIns="2667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1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絕對值</a:t>
          </a:r>
        </a:p>
      </dsp:txBody>
      <dsp:txXfrm>
        <a:off x="3755730" y="1849600"/>
        <a:ext cx="1154808" cy="442639"/>
      </dsp:txXfrm>
    </dsp:sp>
    <dsp:sp modelId="{768B0CE7-6826-4165-8F75-167DAC4D27DD}">
      <dsp:nvSpPr>
        <dsp:cNvPr id="0" name=""/>
        <dsp:cNvSpPr/>
      </dsp:nvSpPr>
      <dsp:spPr>
        <a:xfrm>
          <a:off x="5168752" y="973829"/>
          <a:ext cx="1330144" cy="1097090"/>
        </a:xfrm>
        <a:prstGeom prst="roundRect">
          <a:avLst>
            <a:gd name="adj" fmla="val 10000"/>
          </a:avLst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rgbClr val="FA4453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30480" tIns="30480" rIns="30480" bIns="30480" numCol="1" spcCol="1270" anchor="t" anchorCtr="0">
          <a:noAutofit/>
        </a:bodyPr>
        <a:lstStyle/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晉級。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zh-TW" altLang="en-US" sz="1600" b="1" kern="1200">
              <a:latin typeface="微軟正黑體 Light" panose="020B0304030504040204" pitchFamily="34" charset="-120"/>
              <a:ea typeface="微軟正黑體 Light" panose="020B0304030504040204" pitchFamily="34" charset="-120"/>
            </a:rPr>
            <a:t>指數律。</a:t>
          </a:r>
        </a:p>
      </dsp:txBody>
      <dsp:txXfrm>
        <a:off x="5193999" y="1234166"/>
        <a:ext cx="1279650" cy="811505"/>
      </dsp:txXfrm>
    </dsp:sp>
    <dsp:sp modelId="{8F6A0770-1EE4-4FAA-8FCE-AA77B6D438A0}">
      <dsp:nvSpPr>
        <dsp:cNvPr id="0" name=""/>
        <dsp:cNvSpPr/>
      </dsp:nvSpPr>
      <dsp:spPr>
        <a:xfrm>
          <a:off x="5464339" y="738738"/>
          <a:ext cx="1182350" cy="470181"/>
        </a:xfrm>
        <a:prstGeom prst="roundRect">
          <a:avLst>
            <a:gd name="adj" fmla="val 10000"/>
          </a:avLst>
        </a:prstGeom>
        <a:solidFill>
          <a:srgbClr val="FA4453"/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40005" tIns="26670" rIns="40005" bIns="26670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zh-TW" altLang="en-US" sz="2100" b="1" kern="1200" dirty="0">
              <a:latin typeface="微軟正黑體 Light" panose="020B0304030504040204" pitchFamily="34" charset="-120"/>
              <a:ea typeface="微軟正黑體 Light" panose="020B0304030504040204" pitchFamily="34" charset="-120"/>
            </a:rPr>
            <a:t>科學記號</a:t>
          </a:r>
        </a:p>
      </dsp:txBody>
      <dsp:txXfrm>
        <a:off x="5478110" y="752509"/>
        <a:ext cx="1154808" cy="44263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List1">
  <dgm:title val=""/>
  <dgm:desc val=""/>
  <dgm:catLst>
    <dgm:cat type="list" pri="5000"/>
    <dgm:cat type="convert" pri="5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forName="composite" refType="h"/>
      <dgm:constr type="w" for="ch" forName="composite" refType="w"/>
      <dgm:constr type="w" for="des" forName="parTx"/>
      <dgm:constr type="h" for="des" forName="parTx" op="equ"/>
      <dgm:constr type="w" for="des" forName="desTx"/>
      <dgm:constr type="h" for="des" forName="desTx" op="equ"/>
      <dgm:constr type="primFontSz" for="des" forName="parTx" val="65"/>
      <dgm:constr type="secFontSz" for="des" forName="desTx" refType="primFontSz" refFor="des" refForName="parTx" op="equ"/>
      <dgm:constr type="h" for="des" forName="parTx" refType="primFontSz" refFor="des" refForName="parTx" fact="0.8"/>
      <dgm:constr type="h" for="des" forName="desTx" refType="primFontSz" refFor="des" refForName="parTx" fact="1.22"/>
      <dgm:constr type="w" for="ch" forName="space" refType="w" refFor="ch" refForName="composite" op="equ" fact="0.14"/>
    </dgm:constrLst>
    <dgm:ruleLst>
      <dgm:rule type="w" for="ch" forName="composite" val="0" fact="NaN" max="NaN"/>
      <dgm:rule type="primFontSz" for="des" forName="parTx" val="5" fact="NaN" max="NaN"/>
    </dgm:ruleLst>
    <dgm:forEach name="Name4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onstrLst>
          <dgm:constr type="l" for="ch" forName="parTx"/>
          <dgm:constr type="w" for="ch" forName="parTx" refType="w"/>
          <dgm:constr type="t" for="ch" forName="parTx"/>
          <dgm:constr type="l" for="ch" forName="desTx"/>
          <dgm:constr type="w" for="ch" forName="desTx" refType="w" refFor="ch" refForName="parTx"/>
          <dgm:constr type="t" for="ch" forName="desTx" refType="h" refFor="ch" refForName="parTx"/>
        </dgm:constrLst>
        <dgm:ruleLst>
          <dgm:rule type="h" val="INF" fact="NaN" max="NaN"/>
        </dgm:ruleLst>
        <dgm:layoutNode name="parTx" styleLbl="alignNode1">
          <dgm:varLst>
            <dgm:chMax val="0"/>
            <dgm:chPref val="0"/>
            <dgm:bulletEnabled val="1"/>
          </dgm:varLst>
          <dgm:alg type="tx"/>
          <dgm:shape xmlns:r="http://schemas.openxmlformats.org/officeDocument/2006/relationships" type="rect" r:blip="">
            <dgm:adjLst/>
          </dgm:shape>
          <dgm:presOf axis="self" ptType="node"/>
          <dgm:constrLst>
            <dgm:constr type="h" refType="w" op="lte" fact="0.4"/>
            <dgm:constr type="h"/>
            <dgm:constr type="tMarg" refType="primFontSz" fact="0.32"/>
            <dgm:constr type="bMarg" refType="primFontSz" fact="0.32"/>
          </dgm:constrLst>
          <dgm:ruleLst>
            <dgm:rule type="h" val="INF" fact="NaN" max="NaN"/>
          </dgm:ruleLst>
        </dgm:layoutNode>
        <dgm:layoutNode name="desTx" styleLbl="alignAccFollowNode1">
          <dgm:varLst>
            <dgm:bulletEnabled val="1"/>
          </dgm:varLst>
          <dgm:alg type="tx">
            <dgm:param type="stBulletLvl" val="1"/>
          </dgm:alg>
          <dgm:shape xmlns:r="http://schemas.openxmlformats.org/officeDocument/2006/relationships" type="rect" r:blip="">
            <dgm:adjLst/>
          </dgm:shape>
          <dgm:presOf axis="des" ptType="node"/>
          <dgm:constrLst>
            <dgm:constr type="secFontSz" val="65"/>
            <dgm:constr type="primFontSz" refType="secFontSz"/>
            <dgm:constr type="h"/>
            <dgm:constr type="lMarg" refType="primFontSz" fact="0.42"/>
            <dgm:constr type="tMarg" refType="primFontSz" fact="0.42"/>
            <dgm:constr type="bMarg" refType="primFontSz" fact="0.63"/>
          </dgm:constrLst>
          <dgm:ruleLst>
            <dgm:rule type="h" val="INF" fact="NaN" max="NaN"/>
          </dgm:ruleLst>
        </dgm:layoutNode>
      </dgm:layoutNode>
      <dgm:forEach name="Name5" axis="followSib" ptType="sibTrans" cnt="1">
        <dgm:layoutNode name="space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4">
  <dgm:title val=""/>
  <dgm:desc val=""/>
  <dgm:catLst>
    <dgm:cat type="process" pri="4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tSp" refType="w"/>
      <dgm:constr type="h" for="ch" forName="tSp" refType="h" fact="0.15"/>
      <dgm:constr type="l" for="ch" forName="tSp"/>
      <dgm:constr type="t" for="ch" forName="tSp"/>
      <dgm:constr type="w" for="ch" forName="bSp" refType="w"/>
      <dgm:constr type="h" for="ch" forName="bSp" refType="h" fact="0.15"/>
      <dgm:constr type="l" for="ch" forName="bSp"/>
      <dgm:constr type="t" for="ch" forName="bSp" refType="h" fact="0.85"/>
      <dgm:constr type="w" for="ch" forName="process" refType="w"/>
      <dgm:constr type="h" for="ch" forName="process" refType="h" fact="0.7"/>
      <dgm:constr type="l" for="ch" forName="process"/>
      <dgm:constr type="t" for="ch" forName="process" refType="h" fact="0.15"/>
    </dgm:constrLst>
    <dgm:ruleLst/>
    <dgm:layoutNode name="t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bSp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rocess">
      <dgm:choose name="Name1">
        <dgm:if name="Name2" func="var" arg="dir" op="equ" val="norm">
          <dgm:alg type="lin">
            <dgm:param type="linDir" val="fromL"/>
          </dgm:alg>
        </dgm:if>
        <dgm:else name="Name3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w" for="ch" forName="composite1" refType="w"/>
        <dgm:constr type="w" for="ch" forName="composite2" refType="w" refFor="ch" refForName="composite1" op="equ"/>
        <dgm:constr type="h" for="ch" forName="composite1" refType="h"/>
        <dgm:constr type="h" for="ch" forName="composite2" refType="h" refFor="ch" refForName="composite1" op="equ"/>
        <dgm:constr type="primFontSz" for="des" forName="parentNode1" val="65"/>
        <dgm:constr type="primFontSz" for="des" forName="parentNode2" refType="primFontSz" refFor="des" refForName="parentNode1" op="equ"/>
        <dgm:constr type="secFontSz" for="des" forName="childNode1tx" val="65"/>
        <dgm:constr type="secFontSz" for="des" forName="childNode2tx" refType="secFontSz" refFor="des" refForName="childNode1tx" op="equ"/>
        <dgm:constr type="w" for="des" ptType="sibTrans" refType="w" refFor="ch" refForName="composite1" op="equ" fact="0.05"/>
      </dgm:constrLst>
      <dgm:ruleLst/>
      <dgm:forEach name="Name4" axis="ch" ptType="node" step="2">
        <dgm:layoutNode name="composite1">
          <dgm:alg type="composite">
            <dgm:param type="ar" val="0.943"/>
          </dgm:alg>
          <dgm:shape xmlns:r="http://schemas.openxmlformats.org/officeDocument/2006/relationships" r:blip="">
            <dgm:adjLst/>
          </dgm:shape>
          <dgm:presOf/>
          <dgm:choose name="Name5">
            <dgm:if name="Name6" func="var" arg="dir" op="equ" val="norm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 refType="w" fact="0.2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35"/>
              </dgm:constrLst>
            </dgm:if>
            <dgm:else name="Name7">
              <dgm:constrLst>
                <dgm:constr type="h" refType="w" fact="1.06"/>
                <dgm:constr type="w" for="ch" forName="dummyNode1" refType="w"/>
                <dgm:constr type="h" for="ch" forName="dummyNode1" refType="h"/>
                <dgm:constr type="t" for="ch" forName="dummyNode1"/>
                <dgm:constr type="l" for="ch" forName="dummyNode1"/>
                <dgm:constr type="w" for="ch" forName="childNode1" refType="w" fact="0.9"/>
                <dgm:constr type="h" for="ch" forName="childNode1" refType="h" fact="0.7"/>
                <dgm:constr type="t" for="ch" forName="childNode1" refType="h" fact="0.15"/>
                <dgm:constr type="l" for="ch" forName="childNode1" refType="w" fact="0.1"/>
                <dgm:constr type="w" for="ch" forName="childNode1tx" refType="w" fact="0.9"/>
                <dgm:constr type="h" for="ch" forName="childNode1tx" refType="h" fact="0.55"/>
                <dgm:constr type="t" for="ch" forName="childNode1tx" refType="h" fact="0.15"/>
                <dgm:constr type="l" for="ch" forName="childNode1tx" refType="w" fact="0.1"/>
                <dgm:constr type="w" for="ch" forName="parentNode1" refType="w" fact="0.8"/>
                <dgm:constr type="h" for="ch" forName="parentNode1" refType="h" fact="0.3"/>
                <dgm:constr type="t" for="ch" forName="parentNode1" refType="h" fact="0.7"/>
                <dgm:constr type="l" for="ch" forName="parentNode1"/>
                <dgm:constr type="w" for="ch" forName="connSite1" refType="w" fact="0.01"/>
                <dgm:constr type="h" for="ch" forName="connSite1" refType="h" fact="0.01"/>
                <dgm:constr type="t" for="ch" forName="connSite1"/>
                <dgm:constr type="l" for="ch" forName="connSite1" refType="w" fact="0.65"/>
              </dgm:constrLst>
            </dgm:else>
          </dgm:choose>
          <dgm:ruleLst/>
          <dgm:layoutNode name="dummyNode1">
            <dgm:alg type="sp"/>
            <dgm:shape xmlns:r="http://schemas.openxmlformats.org/officeDocument/2006/relationships" type="rect" r:blip="" hideGeom="1">
              <dgm:adjLst/>
            </dgm:shape>
            <dgm:presOf/>
            <dgm:constrLst/>
            <dgm:ruleLst/>
          </dgm:layoutNode>
          <dgm:layoutNode name="childNode1" styleLbl="bgAcc1">
            <dgm:varLst>
              <dgm:bulletEnabled val="1"/>
            </dgm:varLst>
            <dgm:alg type="sp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des" ptType="node"/>
            <dgm:constrLst/>
            <dgm:ruleLst/>
          </dgm:layoutNode>
          <dgm:layoutNode name="childNode1tx" styleLbl="bgAcc1">
            <dgm:varLst>
              <dgm:bulletEnabled val="1"/>
            </dgm:varLst>
            <dgm:alg type="tx">
              <dgm:param type="stBulletLvl" val="1"/>
            </dgm:alg>
            <dgm:shape xmlns:r="http://schemas.openxmlformats.org/officeDocument/2006/relationships" type="roundRect" r:blip="" hideGeom="1">
              <dgm:adjLst>
                <dgm:adj idx="1" val="0.1"/>
              </dgm:adjLst>
            </dgm:shape>
            <dgm:presOf axis="des" ptType="node"/>
            <dgm:constrLst>
              <dgm:constr type="secFontSz" val="65"/>
              <dgm:constr type="primFontSz" refType="secFontSz"/>
              <dgm:constr type="tMarg" refType="secFontSz" fact="0.15"/>
              <dgm:constr type="bMarg" refType="secFontSz" fact="0.15"/>
              <dgm:constr type="lMarg" refType="secFontSz" fact="0.15"/>
              <dgm:constr type="rMarg" refType="secFontSz" fact="0.15"/>
            </dgm:constrLst>
            <dgm:ruleLst>
              <dgm:rule type="secFontSz" val="5" fact="NaN" max="NaN"/>
            </dgm:ruleLst>
          </dgm:layoutNode>
          <dgm:layoutNode name="parentNode1" styleLbl="node1">
            <dgm:varLst>
              <dgm:chMax val="1"/>
              <dgm:bulletEnabled val="1"/>
            </dgm:varLst>
            <dgm:alg type="tx"/>
            <dgm:shape xmlns:r="http://schemas.openxmlformats.org/officeDocument/2006/relationships" type="roundRect" r:blip="">
              <dgm:adjLst>
                <dgm:adj idx="1" val="0.1"/>
              </dgm:adjLst>
            </dgm:shape>
            <dgm:presOf axis="self"/>
            <dgm:constrLst>
              <dgm:constr type="tMarg" refType="primFontSz" fact="0.1"/>
              <dgm:constr type="bMarg" refType="primFontSz" fact="0.1"/>
              <dgm:constr type="lMarg" refType="primFontSz" fact="0.15"/>
              <dgm:constr type="rMarg" refType="primFontSz" fact="0.15"/>
            </dgm:constrLst>
            <dgm:ruleLst>
              <dgm:rule type="primFontSz" val="5" fact="NaN" max="NaN"/>
            </dgm:ruleLst>
          </dgm:layoutNode>
          <dgm:layoutNode name="connSite1" moveWith="childNode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layoutNode>
        <dgm:forEach name="Name8" axis="followSib" ptType="sibTrans" cnt="1">
          <dgm:layoutNode name="Name9">
            <dgm:alg type="conn">
              <dgm:param type="connRout" val="curve"/>
              <dgm:param type="srcNode" val="parentNode1"/>
              <dgm:param type="dstNode" val="connSite2"/>
              <dgm:param type="begPts" val="bCtr"/>
              <dgm:param type="endPts" val="bCtr"/>
            </dgm:alg>
            <dgm:shape xmlns:r="http://schemas.openxmlformats.org/officeDocument/2006/relationships" type="conn" r:blip="" zOrderOff="-2">
              <dgm:adjLst/>
            </dgm:shape>
            <dgm:presOf axis="self"/>
            <dgm:choose name="Name10">
              <dgm:if name="Name11" func="var" arg="dir" op="equ" val="norm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-1.15"/>
                  <dgm:constr type="begPad"/>
                  <dgm:constr type="endPad"/>
                </dgm:constrLst>
              </dgm:if>
              <dgm:else name="Name12">
                <dgm:constrLst>
                  <dgm:constr type="h" refType="w" fact="0.35"/>
                  <dgm:constr type="wArH" refType="h"/>
                  <dgm:constr type="hArH" refType="h"/>
                  <dgm:constr type="connDist"/>
                  <dgm:constr type="diam" refType="connDist" fact="1.15"/>
                  <dgm:constr type="begPad"/>
                  <dgm:constr type="endPad"/>
                </dgm:constrLst>
              </dgm:else>
            </dgm:choose>
            <dgm:ruleLst/>
          </dgm:layoutNode>
        </dgm:forEach>
        <dgm:forEach name="Name13" axis="followSib" ptType="node" cnt="1">
          <dgm:layoutNode name="composite2">
            <dgm:alg type="composite">
              <dgm:param type="ar" val="0.943"/>
            </dgm:alg>
            <dgm:shape xmlns:r="http://schemas.openxmlformats.org/officeDocument/2006/relationships" r:blip="">
              <dgm:adjLst/>
            </dgm:shape>
            <dgm:presOf/>
            <dgm:choose name="Name14">
              <dgm:if name="Name15" func="var" arg="dir" op="equ" val="norm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 refType="w" fact="0.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25"/>
                </dgm:constrLst>
              </dgm:if>
              <dgm:else name="Name16">
                <dgm:constrLst>
                  <dgm:constr type="h" refType="w" fact="1.06"/>
                  <dgm:constr type="w" for="ch" forName="dummyNode2" refType="w"/>
                  <dgm:constr type="h" for="ch" forName="dummyNode2" refType="h"/>
                  <dgm:constr type="t" for="ch" forName="dummyNode2"/>
                  <dgm:constr type="l" for="ch" forName="dummyNode2"/>
                  <dgm:constr type="w" for="ch" forName="childNode2" refType="w" fact="0.9"/>
                  <dgm:constr type="h" for="ch" forName="childNode2" refType="h" fact="0.7"/>
                  <dgm:constr type="t" for="ch" forName="childNode2" refType="h" fact="0.15"/>
                  <dgm:constr type="l" for="ch" forName="childNode2" refType="w" fact="0.1"/>
                  <dgm:constr type="w" for="ch" forName="childNode2tx" refType="w" fact="0.9"/>
                  <dgm:constr type="h" for="ch" forName="childNode2tx" refType="h" fact="0.55"/>
                  <dgm:constr type="t" for="ch" forName="childNode2tx" refType="h" fact="0.3"/>
                  <dgm:constr type="l" for="ch" forName="childNode2tx" refType="w" fact="0.1"/>
                  <dgm:constr type="w" for="ch" forName="parentNode2" refType="w" fact="0.8"/>
                  <dgm:constr type="h" for="ch" forName="parentNode2" refType="h" fact="0.3"/>
                  <dgm:constr type="t" for="ch" forName="parentNode2"/>
                  <dgm:constr type="l" for="ch" forName="parentNode2"/>
                  <dgm:constr type="w" for="ch" forName="connSite2" refType="w" fact="0.01"/>
                  <dgm:constr type="h" for="ch" forName="connSite2" refType="h" fact="0.01"/>
                  <dgm:constr type="t" for="ch" forName="connSite2" refType="h" fact="0.99"/>
                  <dgm:constr type="l" for="ch" forName="connSite2" refType="w" fact="0.85"/>
                </dgm:constrLst>
              </dgm:else>
            </dgm:choose>
            <dgm:ruleLst/>
            <dgm:layoutNode name="dummyNode2">
              <dgm:alg type="sp"/>
              <dgm:shape xmlns:r="http://schemas.openxmlformats.org/officeDocument/2006/relationships" type="rect" r:blip="" hideGeom="1">
                <dgm:adjLst/>
              </dgm:shape>
              <dgm:presOf/>
              <dgm:constrLst/>
              <dgm:ruleLst/>
            </dgm:layoutNode>
            <dgm:layoutNode name="childNode2" styleLbl="bgAcc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des" ptType="node"/>
              <dgm:constrLst/>
              <dgm:ruleLst/>
            </dgm:layoutNode>
            <dgm:layoutNode name="childNode2tx" styleLbl="bgAcc1">
              <dgm:varLst>
                <dgm:bulletEnabled val="1"/>
              </dgm:varLst>
              <dgm:alg type="tx">
                <dgm:param type="stBulletLvl" val="1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des" ptType="node"/>
              <dgm:constrLst>
                <dgm:constr type="secFontSz" val="65"/>
                <dgm:constr type="primFontSz" refType="secFontSz"/>
                <dgm:constr type="tMarg" refType="secFontSz" fact="0.15"/>
                <dgm:constr type="bMarg" refType="secFontSz" fact="0.15"/>
                <dgm:constr type="lMarg" refType="secFontSz" fact="0.15"/>
                <dgm:constr type="rMarg" refType="secFontSz" fact="0.15"/>
              </dgm:constrLst>
              <dgm:ruleLst>
                <dgm:rule type="secFontSz" val="5" fact="NaN" max="NaN"/>
              </dgm:ruleLst>
            </dgm:layoutNode>
            <dgm:layoutNode name="parentNode2" styleLbl="node1">
              <dgm:varLst>
                <dgm:chMax val="0"/>
                <dgm:bulletEnabled val="1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1"/>
                <dgm:constr type="bMarg" refType="primFontSz" fact="0.1"/>
                <dgm:constr type="lMarg" refType="primFontSz" fact="0.15"/>
                <dgm:constr type="rMarg" refType="primFontSz" fact="0.15"/>
              </dgm:constrLst>
              <dgm:ruleLst>
                <dgm:rule type="primFontSz" val="5" fact="NaN" max="NaN"/>
              </dgm:ruleLst>
            </dgm:layoutNode>
            <dgm:layoutNode name="connSite2" moveWith="childNode2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layoutNode>
          <dgm:forEach name="Name17" axis="followSib" ptType="sibTrans" cnt="1">
            <dgm:layoutNode name="Name18">
              <dgm:alg type="conn">
                <dgm:param type="connRout" val="curve"/>
                <dgm:param type="srcNode" val="parentNode2"/>
                <dgm:param type="dstNode" val="connSite1"/>
                <dgm:param type="begPts" val="tCtr"/>
                <dgm:param type="endPts" val="tCtr"/>
              </dgm:alg>
              <dgm:shape xmlns:r="http://schemas.openxmlformats.org/officeDocument/2006/relationships" type="conn" r:blip="" zOrderOff="-2">
                <dgm:adjLst/>
              </dgm:shape>
              <dgm:presOf axis="self"/>
              <dgm:choose name="Name19">
                <dgm:if name="Name20" func="var" arg="dir" op="equ" val="norm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1.15"/>
                    <dgm:constr type="begPad"/>
                    <dgm:constr type="endPad"/>
                  </dgm:constrLst>
                </dgm:if>
                <dgm:else name="Name21">
                  <dgm:constrLst>
                    <dgm:constr type="h" refType="w" fact="0.35"/>
                    <dgm:constr type="wArH" refType="h"/>
                    <dgm:constr type="hArH" refType="h"/>
                    <dgm:constr type="connDist"/>
                    <dgm:constr type="diam" refType="connDist" fact="-1.15"/>
                    <dgm:constr type="begPad"/>
                    <dgm:constr type="endPad"/>
                  </dgm:constrLst>
                </dgm:else>
              </dgm:choose>
              <dgm:ruleLst/>
            </dgm:layoutNode>
          </dgm:forEach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2169AD4-2950-43DD-80C4-F2F74625B393}" type="datetimeFigureOut">
              <a:rPr lang="zh-TW" altLang="en-US" smtClean="0"/>
              <a:t>2018/7/1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237F5F-4970-46E1-ABD1-6F2C6859D993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2051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283132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64660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37580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237F5F-4970-46E1-ABD1-6F2C6859D993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88354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8613"/>
            <a:ext cx="7772400" cy="11017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A25A6-B6C2-4919-BB44-76CD9F434386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0650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CB6691-E9D3-48CE-8571-CBBE382EAAD6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27538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6375"/>
            <a:ext cx="2057400" cy="438785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6375"/>
            <a:ext cx="6019800" cy="438785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3809F1-EEC3-420A-BFC6-BEFA04DB55CE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201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75"/>
            <a:ext cx="8229600" cy="85725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4637"/>
          </a:xfrm>
        </p:spPr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4637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4637"/>
          </a:xfrm>
        </p:spPr>
        <p:txBody>
          <a:bodyPr/>
          <a:lstStyle>
            <a:lvl1pPr>
              <a:defRPr/>
            </a:lvl1pPr>
          </a:lstStyle>
          <a:p>
            <a:fld id="{A557ACEA-8BB9-4C66-80A6-39D6E9455EC7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979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9B2C09-8377-4DAC-B297-C262D23DF423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9409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5"/>
            <a:ext cx="7772400" cy="10223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79638"/>
            <a:ext cx="7772400" cy="112553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B1E1D71-1B49-4248-8410-16B0ACBD585F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23255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038600" cy="3394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10DFC-2EC5-489E-A8DE-F839042E3DF0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44990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0938"/>
            <a:ext cx="4040188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950"/>
            <a:ext cx="4040188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150938"/>
            <a:ext cx="4041775" cy="4810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631950"/>
            <a:ext cx="4041775" cy="2962275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5DCB7B-53CC-46C7-A2CD-3C49F4740179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0736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BBFB96-87BC-4ED8-AB1A-D14A00A40558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93808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0FB145-661E-4A25-A42E-A2A85C2BD7F5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21125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4788"/>
            <a:ext cx="3008313" cy="87153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43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076325"/>
            <a:ext cx="3008313" cy="351790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6CDFD61-B17B-49F1-8DDB-225D7A7AB09D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75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60375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900"/>
            <a:ext cx="5486400" cy="60325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43AD53-AF45-4F54-8253-9F7FE4C80A41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693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6375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00150"/>
            <a:ext cx="8229600" cy="339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smtClean="0">
                <a:sym typeface="Calibri" pitchFamily="34" charset="0"/>
              </a:rPr>
              <a:t>单击此处编辑母版文本样式</a:t>
            </a:r>
          </a:p>
          <a:p>
            <a:pPr lvl="1"/>
            <a:r>
              <a:rPr lang="zh-CN" smtClean="0">
                <a:sym typeface="Calibri" pitchFamily="34" charset="0"/>
              </a:rPr>
              <a:t>第二级</a:t>
            </a:r>
          </a:p>
          <a:p>
            <a:pPr lvl="2"/>
            <a:r>
              <a:rPr lang="zh-CN" smtClean="0">
                <a:sym typeface="Calibri" pitchFamily="34" charset="0"/>
              </a:rPr>
              <a:t>第三级</a:t>
            </a:r>
          </a:p>
          <a:p>
            <a:pPr lvl="3"/>
            <a:r>
              <a:rPr lang="zh-CN" smtClean="0">
                <a:sym typeface="Calibri" pitchFamily="34" charset="0"/>
              </a:rPr>
              <a:t>第四级</a:t>
            </a:r>
          </a:p>
          <a:p>
            <a:pPr lvl="4"/>
            <a:r>
              <a:rPr lang="zh-CN" smtClean="0">
                <a:sym typeface="Calibri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</a:defRPr>
            </a:lvl1pPr>
          </a:lstStyle>
          <a:p>
            <a:fld id="{B56E6E29-45B7-4AF6-849B-1A2CC8795401}" type="datetime1">
              <a:rPr lang="zh-CN" altLang="en-US"/>
              <a:pPr/>
              <a:t>2018/7/14</a:t>
            </a:fld>
            <a:endParaRPr lang="zh-CN" altLang="en-US" sz="1800">
              <a:solidFill>
                <a:schemeClr val="tx1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767263"/>
            <a:ext cx="2895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</a:defRPr>
            </a:lvl1pPr>
          </a:lstStyle>
          <a:p>
            <a:endParaRPr lang="zh-CN" altLang="zh-CN"/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767263"/>
            <a:ext cx="21336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1B0B2CEF-4FE7-4EA7-A65B-EAFB251AAD1C}" type="slidenum">
              <a:rPr lang="zh-CN" altLang="en-US"/>
              <a:pPr/>
              <a:t>‹#›</a:t>
            </a:fld>
            <a:endParaRPr lang="zh-CN" altLang="en-US" sz="180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  <a:sym typeface="Calibri" pitchFamily="34" charset="0"/>
        </a:defRPr>
      </a:lvl1pPr>
      <a:lvl2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2pPr>
      <a:lvl3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3pPr>
      <a:lvl4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4pPr>
      <a:lvl5pPr marL="9144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5pPr>
      <a:lvl6pPr marL="13716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6pPr>
      <a:lvl7pPr marL="18288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7pPr>
      <a:lvl8pPr marL="22860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8pPr>
      <a:lvl9pPr marL="2743200" indent="-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  <a:sym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Calibri" pitchFamily="34" charset="0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>
          <a:solidFill>
            <a:schemeClr val="tx1"/>
          </a:solidFill>
          <a:latin typeface="+mn-lt"/>
          <a:ea typeface="+mn-ea"/>
          <a:sym typeface="Calibri" pitchFamily="34" charset="0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Calibri" pitchFamily="34" charset="0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>
          <a:solidFill>
            <a:schemeClr val="tx1"/>
          </a:solidFill>
          <a:latin typeface="+mn-lt"/>
          <a:ea typeface="+mn-ea"/>
          <a:sym typeface="Calibri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emf"/><Relationship Id="rId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tags" Target="../tags/tag3.xml"/><Relationship Id="rId7" Type="http://schemas.openxmlformats.org/officeDocument/2006/relationships/slideLayout" Target="../slideLayouts/slideLayout1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tags" Target="../tags/tag14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11" Type="http://schemas.openxmlformats.org/officeDocument/2006/relationships/image" Target="../media/image26.png"/><Relationship Id="rId5" Type="http://schemas.openxmlformats.org/officeDocument/2006/relationships/tags" Target="../tags/tag11.xml"/><Relationship Id="rId10" Type="http://schemas.openxmlformats.org/officeDocument/2006/relationships/image" Target="../media/image25.png"/><Relationship Id="rId4" Type="http://schemas.openxmlformats.org/officeDocument/2006/relationships/tags" Target="../tags/tag10.xml"/><Relationship Id="rId9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3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36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5.png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" Target="slide37.xml"/><Relationship Id="rId1" Type="http://schemas.openxmlformats.org/officeDocument/2006/relationships/slideLayout" Target="../slideLayouts/slideLayout1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slide" Target="slide36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6.bin"/><Relationship Id="rId4" Type="http://schemas.openxmlformats.org/officeDocument/2006/relationships/image" Target="../media/image38.png"/><Relationship Id="rId9" Type="http://schemas.openxmlformats.org/officeDocument/2006/relationships/oleObject" Target="../embeddings/oleObject5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1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2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9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1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38.png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48.png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矩形 41"/>
          <p:cNvSpPr>
            <a:spLocks noChangeArrowheads="1"/>
          </p:cNvSpPr>
          <p:nvPr/>
        </p:nvSpPr>
        <p:spPr bwMode="auto">
          <a:xfrm>
            <a:off x="-71438" y="390983"/>
            <a:ext cx="9251822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75" name="矩形 1"/>
          <p:cNvSpPr>
            <a:spLocks noChangeArrowheads="1"/>
          </p:cNvSpPr>
          <p:nvPr/>
        </p:nvSpPr>
        <p:spPr bwMode="auto">
          <a:xfrm>
            <a:off x="-71438" y="-19050"/>
            <a:ext cx="9253538" cy="2282825"/>
          </a:xfrm>
          <a:prstGeom prst="rect">
            <a:avLst/>
          </a:prstGeom>
          <a:solidFill>
            <a:srgbClr val="FA4453"/>
          </a:solidFill>
          <a:ln w="12700" cap="flat" cmpd="sng">
            <a:solidFill>
              <a:schemeClr val="bg1"/>
            </a:solidFill>
            <a:bevel/>
            <a:headEnd/>
            <a:tailEnd/>
          </a:ln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3087" name="TextBox 53"/>
          <p:cNvSpPr>
            <a:spLocks noChangeArrowheads="1"/>
          </p:cNvSpPr>
          <p:nvPr/>
        </p:nvSpPr>
        <p:spPr bwMode="auto">
          <a:xfrm>
            <a:off x="957263" y="2495550"/>
            <a:ext cx="720090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3600" b="1" dirty="0" smtClean="0">
                <a:solidFill>
                  <a:srgbClr val="59595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方正小标宋简体" pitchFamily="2" charset="-122"/>
              </a:rPr>
              <a:t>整數與數</a:t>
            </a:r>
            <a:r>
              <a:rPr lang="zh-TW" altLang="en-US" sz="3600" b="1" dirty="0">
                <a:solidFill>
                  <a:srgbClr val="595959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方正小标宋简体" pitchFamily="2" charset="-122"/>
              </a:rPr>
              <a:t>線</a:t>
            </a:r>
            <a:endParaRPr lang="zh-CN" altLang="en-US" sz="3600" b="1" dirty="0">
              <a:solidFill>
                <a:srgbClr val="595959"/>
              </a:solidFill>
              <a:latin typeface="微軟正黑體" panose="020B0604030504040204" pitchFamily="34" charset="-120"/>
              <a:ea typeface="微軟正黑體" panose="020B0604030504040204" pitchFamily="34" charset="-120"/>
              <a:sym typeface="方正小标宋简体" pitchFamily="2" charset="-122"/>
            </a:endParaRPr>
          </a:p>
        </p:txBody>
      </p:sp>
      <p:sp>
        <p:nvSpPr>
          <p:cNvPr id="3088" name="矩形 37"/>
          <p:cNvSpPr>
            <a:spLocks noChangeArrowheads="1"/>
          </p:cNvSpPr>
          <p:nvPr/>
        </p:nvSpPr>
        <p:spPr bwMode="auto">
          <a:xfrm>
            <a:off x="3436174" y="3143250"/>
            <a:ext cx="2258953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TW" altLang="en-US" sz="1400" dirty="0" smtClean="0">
                <a:solidFill>
                  <a:srgbClr val="595959"/>
                </a:solidFill>
                <a:ea typeface="Arial Unicode MS" pitchFamily="34" charset="-122"/>
                <a:cs typeface="Arial Unicode MS" pitchFamily="34" charset="-122"/>
                <a:sym typeface="Arial" pitchFamily="34" charset="0"/>
              </a:rPr>
              <a:t>高雄市立溪埔國中  盧宥姍</a:t>
            </a:r>
            <a:endParaRPr lang="en-US" sz="1400" dirty="0">
              <a:solidFill>
                <a:srgbClr val="595959"/>
              </a:solidFill>
              <a:ea typeface="Arial Unicode MS" pitchFamily="34" charset="-122"/>
              <a:cs typeface="Arial Unicode MS" pitchFamily="34" charset="-122"/>
              <a:sym typeface="Arial" pitchFamily="34" charset="0"/>
            </a:endParaRPr>
          </a:p>
        </p:txBody>
      </p:sp>
      <p:sp>
        <p:nvSpPr>
          <p:cNvPr id="3090" name="TextBox 42"/>
          <p:cNvSpPr>
            <a:spLocks noChangeArrowheads="1"/>
          </p:cNvSpPr>
          <p:nvPr/>
        </p:nvSpPr>
        <p:spPr bwMode="auto">
          <a:xfrm>
            <a:off x="3819525" y="1778000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744066" y="267558"/>
            <a:ext cx="1620000" cy="1620000"/>
            <a:chOff x="1331730" y="3219804"/>
            <a:chExt cx="1476634" cy="1476634"/>
          </a:xfrm>
        </p:grpSpPr>
        <p:sp>
          <p:nvSpPr>
            <p:cNvPr id="2" name="橢圓 1"/>
            <p:cNvSpPr/>
            <p:nvPr/>
          </p:nvSpPr>
          <p:spPr bwMode="auto">
            <a:xfrm>
              <a:off x="1331730" y="3219804"/>
              <a:ext cx="1476000" cy="1476000"/>
            </a:xfrm>
            <a:prstGeom prst="ellips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3">
              <a:schemeClr val="lt1"/>
            </a:lnRef>
            <a:fillRef idx="1">
              <a:schemeClr val="dk1"/>
            </a:fillRef>
            <a:effectRef idx="1">
              <a:schemeClr val="dk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pic>
          <p:nvPicPr>
            <p:cNvPr id="19" name="圖片 18">
              <a:extLst>
                <a:ext uri="{FF2B5EF4-FFF2-40B4-BE49-F238E27FC236}">
                  <a16:creationId xmlns:a16="http://schemas.microsoft.com/office/drawing/2014/main" xmlns="" id="{E4D25AC6-75B5-C140-9E81-A619B2F064D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31730" y="3219804"/>
              <a:ext cx="1476634" cy="1476634"/>
            </a:xfrm>
            <a:prstGeom prst="rect">
              <a:avLst/>
            </a:prstGeom>
          </p:spPr>
        </p:pic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76"/>
          <p:cNvSpPr txBox="1"/>
          <p:nvPr/>
        </p:nvSpPr>
        <p:spPr>
          <a:xfrm>
            <a:off x="1813084" y="1367314"/>
            <a:ext cx="10244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4-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10"/>
          <p:cNvSpPr txBox="1"/>
          <p:nvPr/>
        </p:nvSpPr>
        <p:spPr>
          <a:xfrm>
            <a:off x="181308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76"/>
          <p:cNvSpPr txBox="1"/>
          <p:nvPr/>
        </p:nvSpPr>
        <p:spPr>
          <a:xfrm>
            <a:off x="5939314" y="1363981"/>
            <a:ext cx="14768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7-(-10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17"/>
          <p:cNvSpPr txBox="1"/>
          <p:nvPr/>
        </p:nvSpPr>
        <p:spPr>
          <a:xfrm>
            <a:off x="593931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6" name="TextBox 76"/>
          <p:cNvSpPr txBox="1"/>
          <p:nvPr/>
        </p:nvSpPr>
        <p:spPr>
          <a:xfrm>
            <a:off x="1813084" y="3450431"/>
            <a:ext cx="15106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(-3)-(-7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22"/>
          <p:cNvSpPr txBox="1"/>
          <p:nvPr/>
        </p:nvSpPr>
        <p:spPr>
          <a:xfrm>
            <a:off x="181308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8" name="TextBox 76"/>
          <p:cNvSpPr txBox="1"/>
          <p:nvPr/>
        </p:nvSpPr>
        <p:spPr>
          <a:xfrm>
            <a:off x="5955982" y="3461386"/>
            <a:ext cx="1382078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-3-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25"/>
          <p:cNvSpPr txBox="1"/>
          <p:nvPr/>
        </p:nvSpPr>
        <p:spPr>
          <a:xfrm>
            <a:off x="593931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拿掉</a:t>
            </a:r>
            <a:r>
              <a:rPr kumimoji="1" lang="en-US" altLang="zh-TW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嘉獎</a:t>
            </a:r>
            <a:endParaRPr lang="zh-CN" altLang="zh-TW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xmlns="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xmlns="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圖片 11">
            <a:extLst>
              <a:ext uri="{FF2B5EF4-FFF2-40B4-BE49-F238E27FC236}">
                <a16:creationId xmlns:a16="http://schemas.microsoft.com/office/drawing/2014/main" xmlns="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xmlns="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sp>
        <p:nvSpPr>
          <p:cNvPr id="20" name="TextBox 1">
            <a:extLst>
              <a:ext uri="{FF2B5EF4-FFF2-40B4-BE49-F238E27FC236}">
                <a16:creationId xmlns:a16="http://schemas.microsoft.com/office/drawing/2014/main" xmlns="" id="{FBE191E1-E64B-034F-B599-24A935180A45}"/>
              </a:ext>
            </a:extLst>
          </p:cNvPr>
          <p:cNvSpPr txBox="1"/>
          <p:nvPr/>
        </p:nvSpPr>
        <p:spPr>
          <a:xfrm>
            <a:off x="834529" y="292035"/>
            <a:ext cx="1745133" cy="489365"/>
          </a:xfrm>
          <a:prstGeom prst="rect">
            <a:avLst/>
          </a:prstGeom>
          <a:noFill/>
        </p:spPr>
        <p:txBody>
          <a:bodyPr wrap="square" lIns="0" tIns="0" rIns="0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400" b="1" dirty="0" smtClean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rPr>
              <a:t>Example </a:t>
            </a:r>
            <a:r>
              <a:rPr lang="en-US" altLang="zh-CN" sz="2400" b="1" dirty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rPr>
              <a:t>2</a:t>
            </a:r>
          </a:p>
        </p:txBody>
      </p:sp>
      <p:sp>
        <p:nvSpPr>
          <p:cNvPr id="21" name="Rectangle 12">
            <a:extLst>
              <a:ext uri="{FF2B5EF4-FFF2-40B4-BE49-F238E27FC236}">
                <a16:creationId xmlns:a16="http://schemas.microsoft.com/office/drawing/2014/main" xmlns="" id="{6FAC0A9D-63AF-8A4C-B48A-54EE5C002C15}"/>
              </a:ext>
            </a:extLst>
          </p:cNvPr>
          <p:cNvSpPr/>
          <p:nvPr/>
        </p:nvSpPr>
        <p:spPr>
          <a:xfrm>
            <a:off x="834529" y="733083"/>
            <a:ext cx="1460363" cy="26414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solidFill>
                <a:schemeClr val="accent1"/>
              </a:solidFill>
            </a:endParaRPr>
          </a:p>
        </p:txBody>
      </p:sp>
      <p:sp>
        <p:nvSpPr>
          <p:cNvPr id="1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6729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的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倍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」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正負數的乘除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92041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27 2"/>
          <p:cNvSpPr txBox="1"/>
          <p:nvPr/>
        </p:nvSpPr>
        <p:spPr>
          <a:xfrm>
            <a:off x="1813084" y="1367314"/>
            <a:ext cx="218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327 3"/>
          <p:cNvSpPr txBox="1"/>
          <p:nvPr/>
        </p:nvSpPr>
        <p:spPr>
          <a:xfrm>
            <a:off x="1813084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</a:t>
            </a: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三倍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327 4"/>
          <p:cNvSpPr txBox="1"/>
          <p:nvPr/>
        </p:nvSpPr>
        <p:spPr>
          <a:xfrm>
            <a:off x="5939314" y="1363981"/>
            <a:ext cx="1656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</a:t>
            </a:r>
            <a:endParaRPr lang="zh-CN" altLang="en-US" sz="2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327 6"/>
          <p:cNvSpPr txBox="1"/>
          <p:nvPr/>
        </p:nvSpPr>
        <p:spPr>
          <a:xfrm>
            <a:off x="1813084" y="3450432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0" name="Picture 327 10">
            <a:extLst>
              <a:ext uri="{FF2B5EF4-FFF2-40B4-BE49-F238E27FC236}">
                <a16:creationId xmlns:a16="http://schemas.microsoft.com/office/drawing/2014/main" xmlns="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327 11">
            <a:extLst>
              <a:ext uri="{FF2B5EF4-FFF2-40B4-BE49-F238E27FC236}">
                <a16:creationId xmlns:a16="http://schemas.microsoft.com/office/drawing/2014/main" xmlns="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327 12">
            <a:extLst>
              <a:ext uri="{FF2B5EF4-FFF2-40B4-BE49-F238E27FC236}">
                <a16:creationId xmlns:a16="http://schemas.microsoft.com/office/drawing/2014/main" xmlns="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grpSp>
        <p:nvGrpSpPr>
          <p:cNvPr id="14" name="Group 327 14">
            <a:extLst>
              <a:ext uri="{FF2B5EF4-FFF2-40B4-BE49-F238E27FC236}">
                <a16:creationId xmlns:a16="http://schemas.microsoft.com/office/drawing/2014/main" xmlns="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89365"/>
            <a:chOff x="402286" y="387216"/>
            <a:chExt cx="2150998" cy="666948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xmlns="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66948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</a:t>
              </a:r>
              <a:r>
                <a:rPr lang="en-US" altLang="zh-CN" sz="2400" b="1" dirty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xmlns="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8" name="文本框 327 18"/>
          <p:cNvSpPr txBox="1"/>
          <p:nvPr/>
        </p:nvSpPr>
        <p:spPr>
          <a:xfrm>
            <a:off x="1785223" y="3899059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三倍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19" name="文本框 327 19"/>
          <p:cNvSpPr txBox="1"/>
          <p:nvPr/>
        </p:nvSpPr>
        <p:spPr>
          <a:xfrm>
            <a:off x="6012120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兩倍之後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  <a:p>
            <a:pPr marL="342900" indent="-342900">
              <a:lnSpc>
                <a:spcPct val="130000"/>
              </a:lnSpc>
              <a:buFont typeface="+mj-lt"/>
              <a:buAutoNum type="arabicPeriod"/>
            </a:pP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再</a:t>
            </a:r>
            <a:r>
              <a:rPr kumimoji="1" lang="zh-TW" altLang="en-US" dirty="0" smtClean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相反方向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三倍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20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6713799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8" grpId="0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327 2"/>
          <p:cNvSpPr txBox="1"/>
          <p:nvPr/>
        </p:nvSpPr>
        <p:spPr>
          <a:xfrm>
            <a:off x="1813084" y="1367314"/>
            <a:ext cx="21828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327 3"/>
          <p:cNvSpPr txBox="1"/>
          <p:nvPr/>
        </p:nvSpPr>
        <p:spPr>
          <a:xfrm>
            <a:off x="1813084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右邊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右走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可以走幾次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327 4"/>
          <p:cNvSpPr txBox="1"/>
          <p:nvPr/>
        </p:nvSpPr>
        <p:spPr>
          <a:xfrm>
            <a:off x="5939314" y="1363981"/>
            <a:ext cx="1656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6)</a:t>
            </a:r>
            <a:r>
              <a:rPr lang="zh-TW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8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CN" altLang="en-US" sz="28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327 6"/>
          <p:cNvSpPr txBox="1"/>
          <p:nvPr/>
        </p:nvSpPr>
        <p:spPr>
          <a:xfrm>
            <a:off x="1813084" y="3450432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pic>
        <p:nvPicPr>
          <p:cNvPr id="10" name="Picture 327 10">
            <a:extLst>
              <a:ext uri="{FF2B5EF4-FFF2-40B4-BE49-F238E27FC236}">
                <a16:creationId xmlns:a16="http://schemas.microsoft.com/office/drawing/2014/main" xmlns="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327 11">
            <a:extLst>
              <a:ext uri="{FF2B5EF4-FFF2-40B4-BE49-F238E27FC236}">
                <a16:creationId xmlns:a16="http://schemas.microsoft.com/office/drawing/2014/main" xmlns="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327 12">
            <a:extLst>
              <a:ext uri="{FF2B5EF4-FFF2-40B4-BE49-F238E27FC236}">
                <a16:creationId xmlns:a16="http://schemas.microsoft.com/office/drawing/2014/main" xmlns="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grpSp>
        <p:nvGrpSpPr>
          <p:cNvPr id="14" name="Group 327 14">
            <a:extLst>
              <a:ext uri="{FF2B5EF4-FFF2-40B4-BE49-F238E27FC236}">
                <a16:creationId xmlns:a16="http://schemas.microsoft.com/office/drawing/2014/main" xmlns="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58501"/>
            <a:chOff x="402286" y="387216"/>
            <a:chExt cx="2150998" cy="624884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xmlns="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12243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2</a:t>
              </a:r>
              <a:endParaRPr lang="en-US" altLang="zh-CN" sz="2400" b="1" dirty="0">
                <a:solidFill>
                  <a:schemeClr val="accent1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  <a:cs typeface="+mn-ea"/>
                <a:sym typeface="+mn-lt"/>
              </a:endParaRP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xmlns="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8" name="文本框 327 18"/>
          <p:cNvSpPr txBox="1"/>
          <p:nvPr/>
        </p:nvSpPr>
        <p:spPr>
          <a:xfrm>
            <a:off x="1785223" y="3899059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右邊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左邊走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19" name="文本框 327 19"/>
          <p:cNvSpPr txBox="1"/>
          <p:nvPr/>
        </p:nvSpPr>
        <p:spPr>
          <a:xfrm>
            <a:off x="6012120" y="1851690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左邊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右走</a:t>
            </a:r>
            <a:r>
              <a:rPr kumimoji="1"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kumimoji="1"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kumimoji="1" lang="en-US" altLang="zh-TW" dirty="0" smtClean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20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5" name="圖片 14">
            <a:extLst>
              <a:ext uri="{FF2B5EF4-FFF2-40B4-BE49-F238E27FC236}">
                <a16:creationId xmlns:a16="http://schemas.microsoft.com/office/drawing/2014/main" xmlns="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sp>
        <p:nvSpPr>
          <p:cNvPr id="21" name="TextBox 327 6"/>
          <p:cNvSpPr txBox="1"/>
          <p:nvPr/>
        </p:nvSpPr>
        <p:spPr>
          <a:xfrm>
            <a:off x="6039981" y="3424156"/>
            <a:ext cx="17016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6)</a:t>
            </a:r>
            <a:r>
              <a:rPr lang="zh-TW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sz="2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endParaRPr lang="zh-CN" altLang="en-US" sz="24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327 18"/>
          <p:cNvSpPr txBox="1"/>
          <p:nvPr/>
        </p:nvSpPr>
        <p:spPr>
          <a:xfrm>
            <a:off x="6012120" y="3872783"/>
            <a:ext cx="2466499" cy="8125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左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邊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6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每次往左邊走</a:t>
            </a:r>
            <a:r>
              <a:rPr lang="en-US" altLang="zh-TW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2</a:t>
            </a:r>
            <a:r>
              <a:rPr lang="zh-TW" altLang="en-US" dirty="0" smtClean="0">
                <a:latin typeface="Microsoft JhengHei" panose="020B0604030504040204" pitchFamily="34" charset="-120"/>
                <a:ea typeface="Microsoft JhengHei" panose="020B0604030504040204" pitchFamily="34" charset="-120"/>
                <a:sym typeface="+mn-ea"/>
              </a:rPr>
              <a:t>步需要走幾次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3799833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6" grpId="0"/>
      <p:bldP spid="18" grpId="0"/>
      <p:bldP spid="19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5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生活中何時會用到數線？數線上的數字代表什麼意思？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55" t="1892" r="34537" b="174"/>
          <a:stretch/>
        </p:blipFill>
        <p:spPr>
          <a:xfrm>
            <a:off x="2224071" y="1128738"/>
            <a:ext cx="923445" cy="3096258"/>
          </a:xfrm>
          <a:prstGeom prst="rect">
            <a:avLst/>
          </a:prstGeom>
        </p:spPr>
      </p:pic>
      <p:pic>
        <p:nvPicPr>
          <p:cNvPr id="21" name="圖片 20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76" r="1668" b="38376"/>
          <a:stretch/>
        </p:blipFill>
        <p:spPr bwMode="auto">
          <a:xfrm>
            <a:off x="3140822" y="1313873"/>
            <a:ext cx="5005070" cy="8108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3367317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6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這裡有兩把市面上販售得直尺，有什麼不同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有哪一把比較好用嗎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19" name="圖片 18"/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48" r="6093" b="51808"/>
          <a:stretch/>
        </p:blipFill>
        <p:spPr bwMode="auto">
          <a:xfrm>
            <a:off x="2267808" y="2424128"/>
            <a:ext cx="4966970" cy="8966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0" name="圖片 1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176" r="1668" b="38376"/>
          <a:stretch/>
        </p:blipFill>
        <p:spPr bwMode="auto">
          <a:xfrm>
            <a:off x="2267808" y="1484154"/>
            <a:ext cx="5005070" cy="8108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4156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7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樓層標記是要表示整個樓層空間，大樓的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應該標記在天花板、牆壁還是地板呢？地下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？有第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樓嗎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台灣的狀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80" r="23541"/>
          <a:stretch/>
        </p:blipFill>
        <p:spPr>
          <a:xfrm>
            <a:off x="611670" y="1746494"/>
            <a:ext cx="2268660" cy="327346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20" name="文字方塊 19"/>
          <p:cNvSpPr txBox="1"/>
          <p:nvPr/>
        </p:nvSpPr>
        <p:spPr>
          <a:xfrm>
            <a:off x="2987868" y="1831821"/>
            <a:ext cx="4752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/>
              <a:t> 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線上的數字代表著從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到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向量的倍數。</a:t>
            </a:r>
            <a:endParaRPr lang="zh-TW" altLang="zh-TW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7" name="群組 6"/>
          <p:cNvGrpSpPr/>
          <p:nvPr/>
        </p:nvGrpSpPr>
        <p:grpSpPr>
          <a:xfrm>
            <a:off x="3096264" y="2571750"/>
            <a:ext cx="4644000" cy="872460"/>
            <a:chOff x="3096264" y="2571750"/>
            <a:chExt cx="4644000" cy="872460"/>
          </a:xfrm>
        </p:grpSpPr>
        <p:pic>
          <p:nvPicPr>
            <p:cNvPr id="21" name="圖片 20"/>
            <p:cNvPicPr/>
            <p:nvPr/>
          </p:nvPicPr>
          <p:blipFill rotWithShape="1">
            <a:blip r:embed="rId3" cstate="print"/>
            <a:srcRect t="21951"/>
            <a:stretch/>
          </p:blipFill>
          <p:spPr bwMode="auto">
            <a:xfrm>
              <a:off x="3096264" y="2679792"/>
              <a:ext cx="4644000" cy="396000"/>
            </a:xfrm>
            <a:prstGeom prst="rect">
              <a:avLst/>
            </a:prstGeom>
            <a:noFill/>
            <a:ln>
              <a:noFill/>
            </a:ln>
            <a:extLst>
              <a:ext uri="{53640926-AAD7-44D8-BBD7-CCE9431645EC}">
                <a14:shadowObscured xmlns:a14="http://schemas.microsoft.com/office/drawing/2010/main"/>
              </a:ext>
            </a:extLst>
          </p:spPr>
        </p:pic>
        <p:grpSp>
          <p:nvGrpSpPr>
            <p:cNvPr id="5" name="群組 4"/>
            <p:cNvGrpSpPr/>
            <p:nvPr/>
          </p:nvGrpSpPr>
          <p:grpSpPr>
            <a:xfrm>
              <a:off x="5265062" y="2571750"/>
              <a:ext cx="1045014" cy="314325"/>
              <a:chOff x="5265062" y="2571750"/>
              <a:chExt cx="1045014" cy="314325"/>
            </a:xfrm>
          </p:grpSpPr>
          <p:cxnSp>
            <p:nvCxnSpPr>
              <p:cNvPr id="24" name="直線單箭頭接點 23"/>
              <p:cNvCxnSpPr>
                <a:cxnSpLocks/>
              </p:cNvCxnSpPr>
              <p:nvPr/>
            </p:nvCxnSpPr>
            <p:spPr>
              <a:xfrm>
                <a:off x="5265062" y="2742063"/>
                <a:ext cx="360000" cy="0"/>
              </a:xfrm>
              <a:prstGeom prst="straightConnector1">
                <a:avLst/>
              </a:prstGeom>
              <a:ln w="38100">
                <a:solidFill>
                  <a:srgbClr val="27579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" name="群組 2"/>
              <p:cNvGrpSpPr/>
              <p:nvPr/>
            </p:nvGrpSpPr>
            <p:grpSpPr>
              <a:xfrm>
                <a:off x="5580084" y="2571750"/>
                <a:ext cx="729992" cy="314325"/>
                <a:chOff x="5570122" y="2414588"/>
                <a:chExt cx="729992" cy="314325"/>
              </a:xfrm>
            </p:grpSpPr>
            <p:sp>
              <p:nvSpPr>
                <p:cNvPr id="23" name="文字方塊 27"/>
                <p:cNvSpPr txBox="1">
                  <a:spLocks/>
                </p:cNvSpPr>
                <p:nvPr/>
              </p:nvSpPr>
              <p:spPr>
                <a:xfrm>
                  <a:off x="5570122" y="2414588"/>
                  <a:ext cx="622040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=1</a:t>
                  </a:r>
                  <a:r>
                    <a:rPr lang="zh-TW" sz="1350" kern="10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</a:t>
                  </a:r>
                  <a:endParaRPr lang="zh-TW" sz="1200" kern="100">
                    <a:effectLst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25" name="直線單箭頭接點 24"/>
                <p:cNvCxnSpPr>
                  <a:cxnSpLocks/>
                </p:cNvCxnSpPr>
                <p:nvPr/>
              </p:nvCxnSpPr>
              <p:spPr>
                <a:xfrm>
                  <a:off x="5940114" y="2571750"/>
                  <a:ext cx="360000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6" name="群組 5"/>
            <p:cNvGrpSpPr/>
            <p:nvPr/>
          </p:nvGrpSpPr>
          <p:grpSpPr>
            <a:xfrm>
              <a:off x="4846393" y="3075792"/>
              <a:ext cx="1021715" cy="368418"/>
              <a:chOff x="4846393" y="3075792"/>
              <a:chExt cx="1021715" cy="368418"/>
            </a:xfrm>
          </p:grpSpPr>
          <p:cxnSp>
            <p:nvCxnSpPr>
              <p:cNvPr id="27" name="直線單箭頭接點 26"/>
              <p:cNvCxnSpPr>
                <a:cxnSpLocks/>
              </p:cNvCxnSpPr>
              <p:nvPr/>
            </p:nvCxnSpPr>
            <p:spPr>
              <a:xfrm flipH="1">
                <a:off x="4897045" y="3075792"/>
                <a:ext cx="360000" cy="0"/>
              </a:xfrm>
              <a:prstGeom prst="straightConnector1">
                <a:avLst/>
              </a:prstGeom>
              <a:ln w="38100">
                <a:solidFill>
                  <a:srgbClr val="00B050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" name="群組 1"/>
              <p:cNvGrpSpPr/>
              <p:nvPr/>
            </p:nvGrpSpPr>
            <p:grpSpPr>
              <a:xfrm>
                <a:off x="4846393" y="3129885"/>
                <a:ext cx="1021715" cy="314325"/>
                <a:chOff x="5335195" y="3049491"/>
                <a:chExt cx="1021715" cy="314325"/>
              </a:xfrm>
            </p:grpSpPr>
            <p:sp>
              <p:nvSpPr>
                <p:cNvPr id="29" name="文字方塊 34"/>
                <p:cNvSpPr txBox="1">
                  <a:spLocks/>
                </p:cNvSpPr>
                <p:nvPr/>
              </p:nvSpPr>
              <p:spPr>
                <a:xfrm>
                  <a:off x="5335195" y="3049491"/>
                  <a:ext cx="1021715" cy="31432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=</a:t>
                  </a:r>
                  <a:r>
                    <a:rPr lang="zh-TW" sz="135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－</a:t>
                  </a: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1</a:t>
                  </a:r>
                  <a:r>
                    <a:rPr lang="zh-TW" sz="135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</a:t>
                  </a:r>
                  <a:endParaRPr lang="zh-TW" sz="1200" kern="100" dirty="0">
                    <a:effectLst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30" name="直線單箭頭接點 29"/>
                <p:cNvCxnSpPr>
                  <a:cxnSpLocks/>
                </p:cNvCxnSpPr>
                <p:nvPr/>
              </p:nvCxnSpPr>
              <p:spPr>
                <a:xfrm>
                  <a:off x="5897170" y="3211416"/>
                  <a:ext cx="360000" cy="0"/>
                </a:xfrm>
                <a:prstGeom prst="straightConnector1">
                  <a:avLst/>
                </a:prstGeom>
                <a:ln w="38100">
                  <a:solidFill>
                    <a:schemeClr val="tx1"/>
                  </a:solidFill>
                  <a:headEnd type="none" w="med" len="med"/>
                  <a:tailEnd type="triangl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  <p:extLst>
      <p:ext uri="{BB962C8B-B14F-4D97-AF65-F5344CB8AC3E}">
        <p14:creationId xmlns:p14="http://schemas.microsoft.com/office/powerpoint/2010/main" val="4555155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8"/>
          <p:cNvSpPr>
            <a:spLocks noChangeArrowheads="1"/>
          </p:cNvSpPr>
          <p:nvPr/>
        </p:nvSpPr>
        <p:spPr bwMode="auto">
          <a:xfrm>
            <a:off x="0" y="-38100"/>
            <a:ext cx="9144000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7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如果樓層標記是要表示整個樓層空間，大樓的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你覺得應該標記在天花板、牆壁還是地板呢？地下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F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？有第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樓嗎？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台灣的狀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1286" name="流程图: 合并 38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" name="矩形 4"/>
          <p:cNvSpPr/>
          <p:nvPr/>
        </p:nvSpPr>
        <p:spPr bwMode="auto">
          <a:xfrm>
            <a:off x="0" y="-38100"/>
            <a:ext cx="9180384" cy="5272088"/>
          </a:xfrm>
          <a:prstGeom prst="rect">
            <a:avLst/>
          </a:prstGeom>
          <a:solidFill>
            <a:schemeClr val="bg1">
              <a:alpha val="78000"/>
            </a:schemeClr>
          </a:solidFill>
          <a:ln>
            <a:noFill/>
            <a:headEnd type="none" w="med" len="med"/>
            <a:tailEnd type="none" w="med" len="med"/>
          </a:ln>
          <a:ex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/>
          <a:srcRect l="18499" t="17702" r="54604" b="23822"/>
          <a:stretch/>
        </p:blipFill>
        <p:spPr>
          <a:xfrm>
            <a:off x="3059875" y="123546"/>
            <a:ext cx="3330972" cy="482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321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大小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8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請問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誰比較大呢？為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比較小呢？</a:t>
            </a:r>
          </a:p>
        </p:txBody>
      </p:sp>
      <p:sp>
        <p:nvSpPr>
          <p:cNvPr id="2" name="矩形 1"/>
          <p:cNvSpPr/>
          <p:nvPr/>
        </p:nvSpPr>
        <p:spPr>
          <a:xfrm>
            <a:off x="2267807" y="2787768"/>
            <a:ext cx="511242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號不代表比較小，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(-1)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不比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1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小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字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大小是被排出來的序位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大小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1" name="文字方塊 20"/>
          <p:cNvSpPr txBox="1"/>
          <p:nvPr/>
        </p:nvSpPr>
        <p:spPr>
          <a:xfrm>
            <a:off x="1396580" y="356246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/>
              <a:t> </a:t>
            </a:r>
            <a:r>
              <a:rPr lang="en-US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和負</a:t>
            </a:r>
            <a:r>
              <a:rPr lang="en-US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在</a:t>
            </a:r>
            <a:r>
              <a:rPr lang="zh-TW" altLang="en-US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本質上</a:t>
            </a:r>
            <a:r>
              <a:rPr lang="zh-TW" altLang="zh-TW" b="1" kern="100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</a:t>
            </a:r>
            <a:r>
              <a:rPr lang="zh-TW" altLang="zh-TW" b="1" kern="100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一樣大的，只是性質相反</a:t>
            </a:r>
          </a:p>
        </p:txBody>
      </p:sp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" t="21932" r="-639" b="21931"/>
          <a:stretch/>
        </p:blipFill>
        <p:spPr>
          <a:xfrm>
            <a:off x="2339814" y="1645173"/>
            <a:ext cx="1779190" cy="95919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pic>
        <p:nvPicPr>
          <p:cNvPr id="5" name="圖片 4"/>
          <p:cNvPicPr>
            <a:picLocks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2030" y="1645173"/>
            <a:ext cx="1778400" cy="957600"/>
          </a:xfrm>
          <a:prstGeom prst="rect">
            <a:avLst/>
          </a:prstGeom>
          <a:solidFill>
            <a:srgbClr val="FFFFFF">
              <a:shade val="85000"/>
            </a:srgbClr>
          </a:solidFill>
          <a:ln w="381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</p:spTree>
    <p:extLst>
      <p:ext uri="{BB962C8B-B14F-4D97-AF65-F5344CB8AC3E}">
        <p14:creationId xmlns:p14="http://schemas.microsoft.com/office/powerpoint/2010/main" val="224909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9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意義是什麼？相反數有什麼功用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67807" y="1419654"/>
            <a:ext cx="5112427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癌細胞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上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標靶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藥物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身體健康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  <a:sym typeface="Wingdings" panose="05000000000000000000" pitchFamily="2" charset="2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-55+(-5)=0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功用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是抵銷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後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還原到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透過負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還原為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0(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法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透過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/a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還原為</a:t>
            </a:r>
            <a:r>
              <a:rPr lang="en-US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(</a:t>
            </a: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乘法</a:t>
            </a:r>
            <a:r>
              <a:rPr lang="en-US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)</a:t>
            </a:r>
            <a:endParaRPr lang="zh-TW" altLang="zh-TW" dirty="0">
              <a:solidFill>
                <a:schemeClr val="bg1">
                  <a:lumMod val="6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96580" y="356246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本質是抵銷後還原到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80615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  <p:bldP spid="1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矩形 267 4099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FA4453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4100" name="直接连接符 267 4100"/>
          <p:cNvSpPr>
            <a:spLocks noChangeShapeType="1"/>
          </p:cNvSpPr>
          <p:nvPr/>
        </p:nvSpPr>
        <p:spPr bwMode="auto">
          <a:xfrm>
            <a:off x="755650" y="771525"/>
            <a:ext cx="7705725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1" name="直接连接符 267 4101"/>
          <p:cNvSpPr>
            <a:spLocks noChangeShapeType="1"/>
          </p:cNvSpPr>
          <p:nvPr/>
        </p:nvSpPr>
        <p:spPr bwMode="auto">
          <a:xfrm flipV="1">
            <a:off x="2222597" y="339725"/>
            <a:ext cx="0" cy="288925"/>
          </a:xfrm>
          <a:prstGeom prst="line">
            <a:avLst/>
          </a:prstGeom>
          <a:noFill/>
          <a:ln w="19050" cap="flat" cmpd="sng">
            <a:solidFill>
              <a:srgbClr val="595959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102" name="TextBox 267 4102"/>
          <p:cNvSpPr>
            <a:spLocks noChangeArrowheads="1"/>
          </p:cNvSpPr>
          <p:nvPr/>
        </p:nvSpPr>
        <p:spPr bwMode="auto">
          <a:xfrm>
            <a:off x="909638" y="282575"/>
            <a:ext cx="128616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分享大</a:t>
            </a:r>
            <a:r>
              <a: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綱</a:t>
            </a:r>
            <a:endParaRPr lang="zh-CN" altLang="en-US" sz="2000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7" name="TextBox 267 4107"/>
          <p:cNvSpPr>
            <a:spLocks noChangeArrowheads="1"/>
          </p:cNvSpPr>
          <p:nvPr/>
        </p:nvSpPr>
        <p:spPr bwMode="auto">
          <a:xfrm>
            <a:off x="2824497" y="3043106"/>
            <a:ext cx="165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核心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概念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8" name="TextBox 267 4108"/>
          <p:cNvSpPr>
            <a:spLocks noChangeArrowheads="1"/>
          </p:cNvSpPr>
          <p:nvPr/>
        </p:nvSpPr>
        <p:spPr bwMode="auto">
          <a:xfrm>
            <a:off x="4436266" y="3043106"/>
            <a:ext cx="16557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發展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脈絡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4109" name="TextBox 267 4109"/>
          <p:cNvSpPr>
            <a:spLocks noChangeArrowheads="1"/>
          </p:cNvSpPr>
          <p:nvPr/>
        </p:nvSpPr>
        <p:spPr bwMode="auto">
          <a:xfrm>
            <a:off x="6048034" y="3046869"/>
            <a:ext cx="16557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評量檢核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2" name="Picture 267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0611" y="1808027"/>
            <a:ext cx="1080000" cy="1080000"/>
          </a:xfrm>
          <a:prstGeom prst="rect">
            <a:avLst/>
          </a:prstGeom>
        </p:spPr>
      </p:pic>
      <p:sp>
        <p:nvSpPr>
          <p:cNvPr id="21" name="TextBox 267 21"/>
          <p:cNvSpPr>
            <a:spLocks noChangeArrowheads="1"/>
          </p:cNvSpPr>
          <p:nvPr/>
        </p:nvSpPr>
        <p:spPr bwMode="auto">
          <a:xfrm>
            <a:off x="1212729" y="3043106"/>
            <a:ext cx="165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反思提</a:t>
            </a:r>
            <a:r>
              <a:rPr lang="zh-TW" altLang="en-US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問</a:t>
            </a:r>
            <a:endParaRPr lang="zh-CN" altLang="en-US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3" name="Picture 267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2379" y="1802295"/>
            <a:ext cx="1080000" cy="1080000"/>
          </a:xfrm>
          <a:prstGeom prst="rect">
            <a:avLst/>
          </a:prstGeom>
        </p:spPr>
      </p:pic>
      <p:pic>
        <p:nvPicPr>
          <p:cNvPr id="4" name="Picture 267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35915" y="1805756"/>
            <a:ext cx="1080000" cy="1080000"/>
          </a:xfrm>
          <a:prstGeom prst="rect">
            <a:avLst/>
          </a:prstGeom>
        </p:spPr>
      </p:pic>
      <p:pic>
        <p:nvPicPr>
          <p:cNvPr id="5" name="Picture 267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147" y="1813759"/>
            <a:ext cx="1080000" cy="108000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  <p:bldP spid="4108" grpId="0"/>
      <p:bldP spid="4109" grpId="0"/>
      <p:bldP spid="2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77480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0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時候我們會使用到絕對值的想法？為什麼數字加上絕對值之後就變成正數？</a:t>
            </a:r>
          </a:p>
        </p:txBody>
      </p:sp>
      <p:sp>
        <p:nvSpPr>
          <p:cNvPr id="21" name="矩形 20"/>
          <p:cNvSpPr/>
          <p:nvPr/>
        </p:nvSpPr>
        <p:spPr>
          <a:xfrm>
            <a:off x="2267807" y="1419654"/>
            <a:ext cx="554446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線上兩點的距離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ea typeface="微軟正黑體" panose="020B0604030504040204" pitchFamily="34" charset="-120"/>
              </a:rPr>
              <a:t>|5-(-4)|=|(-4)-5|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|9|=|-9|=9</a:t>
            </a:r>
            <a:endParaRPr lang="zh-TW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aphicFrame>
        <p:nvGraphicFramePr>
          <p:cNvPr id="22" name="物件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316334"/>
              </p:ext>
            </p:extLst>
          </p:nvPr>
        </p:nvGraphicFramePr>
        <p:xfrm>
          <a:off x="4499994" y="1444022"/>
          <a:ext cx="1158034" cy="33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" name="Equation" r:id="rId3" imgW="876240" imgH="253800" progId="Equation.DSMT4">
                  <p:embed/>
                </p:oleObj>
              </mc:Choice>
              <mc:Fallback>
                <p:oleObj name="Equation" r:id="rId3" imgW="876240" imgH="253800" progId="Equation.DSMT4">
                  <p:embed/>
                  <p:pic>
                    <p:nvPicPr>
                      <p:cNvPr id="3" name="物件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99994" y="1444022"/>
                        <a:ext cx="1158034" cy="33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圖片 23"/>
          <p:cNvPicPr/>
          <p:nvPr/>
        </p:nvPicPr>
        <p:blipFill rotWithShape="1">
          <a:blip r:embed="rId5" cstate="print"/>
          <a:srcRect t="21951"/>
          <a:stretch/>
        </p:blipFill>
        <p:spPr bwMode="auto">
          <a:xfrm>
            <a:off x="2429806" y="2770797"/>
            <a:ext cx="4644000" cy="3960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橢圓 3"/>
          <p:cNvSpPr>
            <a:spLocks noChangeAspect="1"/>
          </p:cNvSpPr>
          <p:nvPr/>
        </p:nvSpPr>
        <p:spPr bwMode="auto">
          <a:xfrm>
            <a:off x="3216468" y="2940168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" name="橢圓 25"/>
          <p:cNvSpPr>
            <a:spLocks noChangeAspect="1"/>
          </p:cNvSpPr>
          <p:nvPr/>
        </p:nvSpPr>
        <p:spPr bwMode="auto">
          <a:xfrm flipH="1">
            <a:off x="6245628" y="2948729"/>
            <a:ext cx="72000" cy="720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6011548" y="2562448"/>
            <a:ext cx="629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A(a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3006048" y="2563457"/>
            <a:ext cx="629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solidFill>
                  <a:srgbClr val="FF0000"/>
                </a:solidFill>
              </a:rPr>
              <a:t>B(b)</a:t>
            </a:r>
            <a:endParaRPr lang="zh-TW" altLang="en-US" dirty="0">
              <a:solidFill>
                <a:srgbClr val="FF0000"/>
              </a:solidFill>
            </a:endParaRPr>
          </a:p>
        </p:txBody>
      </p:sp>
      <p:sp>
        <p:nvSpPr>
          <p:cNvPr id="6" name="左大括弧 5"/>
          <p:cNvSpPr/>
          <p:nvPr/>
        </p:nvSpPr>
        <p:spPr bwMode="auto">
          <a:xfrm rot="16200000">
            <a:off x="4679892" y="1743798"/>
            <a:ext cx="216000" cy="3024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" name="文字方塊 29"/>
          <p:cNvSpPr txBox="1"/>
          <p:nvPr/>
        </p:nvSpPr>
        <p:spPr>
          <a:xfrm>
            <a:off x="4224498" y="3363816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兩點</a:t>
            </a:r>
            <a:r>
              <a:rPr lang="zh-TW" altLang="en-US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離</a:t>
            </a:r>
          </a:p>
        </p:txBody>
      </p:sp>
    </p:spTree>
    <p:extLst>
      <p:ext uri="{BB962C8B-B14F-4D97-AF65-F5344CB8AC3E}">
        <p14:creationId xmlns:p14="http://schemas.microsoft.com/office/powerpoint/2010/main" val="8420204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" grpId="0" animBg="1"/>
      <p:bldP spid="26" grpId="0" animBg="1"/>
      <p:bldP spid="5" grpId="0"/>
      <p:bldP spid="28" grpId="0"/>
      <p:bldP spid="6" grpId="0" animBg="1"/>
      <p:bldP spid="3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0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時候我們會使用到絕對值的想法？為什麼數字加上絕對值之後就變成正數？</a:t>
            </a:r>
          </a:p>
        </p:txBody>
      </p:sp>
      <p:sp>
        <p:nvSpPr>
          <p:cNvPr id="2" name="矩形 1"/>
          <p:cNvSpPr/>
          <p:nvPr/>
        </p:nvSpPr>
        <p:spPr>
          <a:xfrm>
            <a:off x="2267807" y="1419654"/>
            <a:ext cx="5688786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絕對值的本質是不考慮性質符號，回到自然數的狀態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岸上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計算船隻吞吐量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海上計算船隻吞吐量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小琉球島上計算交通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船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進出港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量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在東港計算交通船進出港量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可以將自然數抵銷的數稱為負數，因此自然數被稱為正數</a:t>
            </a:r>
            <a:r>
              <a:rPr lang="zh-TW" altLang="zh-TW" dirty="0" smtClean="0">
                <a:solidFill>
                  <a:schemeClr val="bg1">
                    <a:lumMod val="65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。</a:t>
            </a:r>
            <a:endParaRPr lang="zh-TW" altLang="zh-TW" dirty="0">
              <a:solidFill>
                <a:schemeClr val="bg1">
                  <a:lumMod val="65000"/>
                </a:schemeClr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9" name="文字方塊 18"/>
          <p:cNvSpPr txBox="1"/>
          <p:nvPr/>
        </p:nvSpPr>
        <p:spPr>
          <a:xfrm>
            <a:off x="1396580" y="371454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絕對值僅看差距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6227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3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3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3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3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3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93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graphicFrame>
        <p:nvGraphicFramePr>
          <p:cNvPr id="3" name="Table 293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0928525"/>
              </p:ext>
            </p:extLst>
          </p:nvPr>
        </p:nvGraphicFramePr>
        <p:xfrm>
          <a:off x="1855571" y="2065092"/>
          <a:ext cx="1006475" cy="97536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335280">
                  <a:extLst>
                    <a:ext uri="{9D8B030D-6E8A-4147-A177-3AD203B41FA5}">
                      <a16:colId xmlns:a16="http://schemas.microsoft.com/office/drawing/2014/main" xmlns="" val="1710996098"/>
                    </a:ext>
                  </a:extLst>
                </a:gridCol>
                <a:gridCol w="335280">
                  <a:extLst>
                    <a:ext uri="{9D8B030D-6E8A-4147-A177-3AD203B41FA5}">
                      <a16:colId xmlns:a16="http://schemas.microsoft.com/office/drawing/2014/main" xmlns="" val="2750979118"/>
                    </a:ext>
                  </a:extLst>
                </a:gridCol>
                <a:gridCol w="335915">
                  <a:extLst>
                    <a:ext uri="{9D8B030D-6E8A-4147-A177-3AD203B41FA5}">
                      <a16:colId xmlns:a16="http://schemas.microsoft.com/office/drawing/2014/main" xmlns="" val="13184265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百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十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zh-TW" sz="1600" kern="10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個</a:t>
                      </a:r>
                      <a:endParaRPr lang="zh-TW" sz="1600" kern="10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93012128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 </a:t>
                      </a:r>
                      <a:endParaRPr lang="zh-TW" sz="1600" kern="10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1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3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3784915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2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</a:rPr>
                        <a:t>5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68580" marR="68580" marT="0" marB="0" anchor="ctr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91729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7</a:t>
                      </a:r>
                      <a:endParaRPr lang="zh-TW" sz="1600" kern="100" dirty="0">
                        <a:solidFill>
                          <a:schemeClr val="tx1"/>
                        </a:solidFill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altLang="zh-TW" sz="1600" kern="100" dirty="0" smtClean="0">
                          <a:solidFill>
                            <a:schemeClr val="tx1"/>
                          </a:solidFill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68580" marR="68580" marT="0" marB="0" anchor="ctr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35638075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293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480975"/>
                  </p:ext>
                </p:extLst>
              </p:nvPr>
            </p:nvGraphicFramePr>
            <p:xfrm>
              <a:off x="3357787" y="2057117"/>
              <a:ext cx="474250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57941">
                      <a:extLst>
                        <a:ext uri="{9D8B030D-6E8A-4147-A177-3AD203B41FA5}">
                          <a16:colId xmlns:a16="http://schemas.microsoft.com/office/drawing/2014/main" xmlns="" val="356659759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xmlns="" val="318562381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xmlns="" val="40557985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xmlns="" val="178812040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xmlns="" val="209821465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xmlns="" val="75491241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xmlns="" val="540683051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xmlns="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3354072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293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54480975"/>
                  </p:ext>
                </p:extLst>
              </p:nvPr>
            </p:nvGraphicFramePr>
            <p:xfrm>
              <a:off x="3357787" y="2057117"/>
              <a:ext cx="474250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57941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597795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94898" t="-72222" r="-6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194898" t="-72222" r="-5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294898" t="-72222" r="-4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394898" t="-72222" r="-30306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489899" t="-72222" r="-200000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595918" t="-72222" r="-102041" b="-14583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8"/>
                          <a:stretch>
                            <a:fillRect l="-695918" t="-72222" r="-2041" b="-145833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TextBox 293 6"/>
          <p:cNvSpPr txBox="1"/>
          <p:nvPr/>
        </p:nvSpPr>
        <p:spPr>
          <a:xfrm>
            <a:off x="1707129" y="1598296"/>
            <a:ext cx="13681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定位版</a:t>
            </a:r>
            <a:endParaRPr lang="zh-TW" altLang="en-US" b="1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5" name="TextBox 293 25"/>
          <p:cNvSpPr txBox="1"/>
          <p:nvPr/>
        </p:nvSpPr>
        <p:spPr>
          <a:xfrm>
            <a:off x="4788217" y="1594295"/>
            <a:ext cx="1665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中科學記號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TextBox 293 4"/>
          <p:cNvSpPr txBox="1"/>
          <p:nvPr/>
        </p:nvSpPr>
        <p:spPr>
          <a:xfrm>
            <a:off x="5199219" y="3074607"/>
            <a:ext cx="4923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</a:t>
            </a:r>
            <a:endParaRPr lang="zh-TW" altLang="en-US" sz="1400" dirty="0"/>
          </a:p>
        </p:txBody>
      </p:sp>
      <p:sp>
        <p:nvSpPr>
          <p:cNvPr id="26" name="TextBox 293 26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5045922" y="3074607"/>
            <a:ext cx="492383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7" name="TextBox 293 7"/>
          <p:cNvSpPr txBox="1"/>
          <p:nvPr/>
        </p:nvSpPr>
        <p:spPr>
          <a:xfrm>
            <a:off x="4544156" y="3074607"/>
            <a:ext cx="5680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0</a:t>
            </a:r>
            <a:endParaRPr lang="zh-TW" altLang="en-US" sz="1400" dirty="0"/>
          </a:p>
        </p:txBody>
      </p:sp>
      <p:sp>
        <p:nvSpPr>
          <p:cNvPr id="28" name="TextBox 293 28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4544156" y="3074607"/>
            <a:ext cx="568044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8" name="TextBox 293 8"/>
          <p:cNvSpPr txBox="1"/>
          <p:nvPr/>
        </p:nvSpPr>
        <p:spPr>
          <a:xfrm>
            <a:off x="3882695" y="3074607"/>
            <a:ext cx="65216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1000</a:t>
            </a:r>
            <a:endParaRPr lang="zh-TW" altLang="en-US" sz="1400" dirty="0"/>
          </a:p>
        </p:txBody>
      </p:sp>
      <p:sp>
        <p:nvSpPr>
          <p:cNvPr id="30" name="TextBox 293 30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3882695" y="3074607"/>
            <a:ext cx="652169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9" name="TextBox 293 9"/>
          <p:cNvSpPr txBox="1"/>
          <p:nvPr/>
        </p:nvSpPr>
        <p:spPr>
          <a:xfrm>
            <a:off x="6382799" y="3074607"/>
            <a:ext cx="537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1</a:t>
            </a:r>
            <a:endParaRPr lang="zh-TW" altLang="en-US" sz="1400" dirty="0"/>
          </a:p>
        </p:txBody>
      </p:sp>
      <p:sp>
        <p:nvSpPr>
          <p:cNvPr id="32" name="TextBox 293 32" descr="poButton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6382799" y="3074607"/>
            <a:ext cx="537547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12" name="TextBox 293 12"/>
          <p:cNvSpPr txBox="1"/>
          <p:nvPr/>
        </p:nvSpPr>
        <p:spPr>
          <a:xfrm>
            <a:off x="6925305" y="3074607"/>
            <a:ext cx="5994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01</a:t>
            </a:r>
            <a:endParaRPr lang="zh-TW" altLang="en-US" sz="1400" dirty="0"/>
          </a:p>
        </p:txBody>
      </p:sp>
      <p:sp>
        <p:nvSpPr>
          <p:cNvPr id="36" name="TextBox 293 36" descr="poButton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6925305" y="3074607"/>
            <a:ext cx="599446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sp>
        <p:nvSpPr>
          <p:cNvPr id="13" name="TextBox 293 13"/>
          <p:cNvSpPr txBox="1"/>
          <p:nvPr/>
        </p:nvSpPr>
        <p:spPr>
          <a:xfrm>
            <a:off x="7492362" y="3074607"/>
            <a:ext cx="6716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400" dirty="0" smtClean="0"/>
              <a:t>0.001</a:t>
            </a:r>
            <a:endParaRPr lang="zh-TW" altLang="en-US" sz="1400" dirty="0"/>
          </a:p>
        </p:txBody>
      </p:sp>
      <p:sp>
        <p:nvSpPr>
          <p:cNvPr id="38" name="TextBox 38" descr="poButton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7492362" y="3074607"/>
            <a:ext cx="671694" cy="30449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400" dirty="0"/>
          </a:p>
        </p:txBody>
      </p:sp>
      <p:grpSp>
        <p:nvGrpSpPr>
          <p:cNvPr id="18" name="群組 17"/>
          <p:cNvGrpSpPr/>
          <p:nvPr/>
        </p:nvGrpSpPr>
        <p:grpSpPr>
          <a:xfrm>
            <a:off x="2685404" y="3435822"/>
            <a:ext cx="2102813" cy="602506"/>
            <a:chOff x="2685404" y="3435822"/>
            <a:chExt cx="2102813" cy="602506"/>
          </a:xfrm>
        </p:grpSpPr>
        <p:sp>
          <p:nvSpPr>
            <p:cNvPr id="15" name="直線圖說文字 1 14"/>
            <p:cNvSpPr/>
            <p:nvPr/>
          </p:nvSpPr>
          <p:spPr bwMode="auto">
            <a:xfrm>
              <a:off x="2685404" y="3654029"/>
              <a:ext cx="1670578" cy="384299"/>
            </a:xfrm>
            <a:prstGeom prst="borderCallout1">
              <a:avLst>
                <a:gd name="adj1" fmla="val 45614"/>
                <a:gd name="adj2" fmla="val -93"/>
                <a:gd name="adj3" fmla="val -152304"/>
                <a:gd name="adj4" fmla="val -13066"/>
              </a:avLst>
            </a:prstGeom>
            <a:solidFill>
              <a:srgbClr val="FA4453"/>
            </a:solidFill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以</a:t>
              </a:r>
              <a:r>
                <a:rPr lang="en-US" altLang="zh-TW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10</a:t>
              </a:r>
              <a:r>
                <a:rPr lang="zh-TW" altLang="en-US" b="1" dirty="0" smtClean="0">
                  <a:latin typeface="微軟正黑體" panose="020B0604030504040204" pitchFamily="34" charset="-120"/>
                  <a:ea typeface="微軟正黑體" panose="020B0604030504040204" pitchFamily="34" charset="-120"/>
                </a:rPr>
                <a:t>為等級</a:t>
              </a:r>
              <a:endParaRPr kumimoji="0" lang="zh-TW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</a:endParaRPr>
            </a:p>
          </p:txBody>
        </p:sp>
        <p:cxnSp>
          <p:nvCxnSpPr>
            <p:cNvPr id="17" name="直線接點 16"/>
            <p:cNvCxnSpPr/>
            <p:nvPr/>
          </p:nvCxnSpPr>
          <p:spPr bwMode="auto">
            <a:xfrm flipV="1">
              <a:off x="4355982" y="3435822"/>
              <a:ext cx="432235" cy="432036"/>
            </a:xfrm>
            <a:prstGeom prst="line">
              <a:avLst/>
            </a:prstGeom>
            <a:ln>
              <a:headEnd type="none" w="med" len="med"/>
              <a:tailEnd type="none" w="med" len="med"/>
            </a:ln>
            <a:extLst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91694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3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8" grpId="0"/>
      <p:bldP spid="9" grpId="0"/>
      <p:bldP spid="12" grpId="0"/>
      <p:bldP spid="1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2122111"/>
                  </p:ext>
                </p:extLst>
              </p:nvPr>
            </p:nvGraphicFramePr>
            <p:xfrm>
              <a:off x="1907778" y="2026734"/>
              <a:ext cx="590449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76048">
                      <a:extLst>
                        <a:ext uri="{9D8B030D-6E8A-4147-A177-3AD203B41FA5}">
                          <a16:colId xmlns:a16="http://schemas.microsoft.com/office/drawing/2014/main" xmlns="" val="3566597590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xmlns="" val="518472797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xmlns="" val="3185623814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xmlns="" val="405579854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xmlns="" val="1788120407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xmlns="" val="2098214650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xmlns="" val="754912417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xmlns="" val="540683051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xmlns="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2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2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2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3354072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92122111"/>
                  </p:ext>
                </p:extLst>
              </p:nvPr>
            </p:nvGraphicFramePr>
            <p:xfrm>
              <a:off x="1907778" y="2026734"/>
              <a:ext cx="5904496" cy="1306264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76048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666056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88073" t="-68056" r="-704587" b="-13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88073" t="-68056" r="-604587" b="-13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85455" t="-68056" r="-499091" b="-13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88991" t="-68056" r="-403670" b="-13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84545" t="-68056" r="-300000" b="-13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89908" t="-68056" r="-202752" b="-13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83636" t="-68056" r="-100909" b="-1388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90826" t="-68056" r="-1835" b="-1388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" name="文字方塊 24"/>
          <p:cNvSpPr txBox="1"/>
          <p:nvPr/>
        </p:nvSpPr>
        <p:spPr>
          <a:xfrm>
            <a:off x="3986462" y="1611494"/>
            <a:ext cx="16656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國中科學記號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" name="文字方塊 1"/>
          <p:cNvSpPr txBox="1"/>
          <p:nvPr/>
        </p:nvSpPr>
        <p:spPr>
          <a:xfrm>
            <a:off x="3851940" y="2768015"/>
            <a:ext cx="5089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1400" dirty="0" smtClean="0"/>
              <a:t>20</a:t>
            </a:r>
            <a:endParaRPr lang="zh-TW" altLang="en-US" sz="1400" dirty="0"/>
          </a:p>
        </p:txBody>
      </p:sp>
      <p:sp>
        <p:nvSpPr>
          <p:cNvPr id="22" name="直線圖說文字 1 21"/>
          <p:cNvSpPr/>
          <p:nvPr/>
        </p:nvSpPr>
        <p:spPr bwMode="auto">
          <a:xfrm>
            <a:off x="6222224" y="1442831"/>
            <a:ext cx="1734369" cy="365840"/>
          </a:xfrm>
          <a:prstGeom prst="borderCallout1">
            <a:avLst>
              <a:gd name="adj1" fmla="val 48352"/>
              <a:gd name="adj2" fmla="val 171"/>
              <a:gd name="adj3" fmla="val 101205"/>
              <a:gd name="adj4" fmla="val -20653"/>
            </a:avLst>
          </a:prstGeom>
          <a:solidFill>
            <a:srgbClr val="FA4453"/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遇到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晉級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01838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49696"/>
                  </p:ext>
                </p:extLst>
              </p:nvPr>
            </p:nvGraphicFramePr>
            <p:xfrm>
              <a:off x="1511534" y="1888452"/>
              <a:ext cx="6480544" cy="101665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92065">
                      <a:extLst>
                        <a:ext uri="{9D8B030D-6E8A-4147-A177-3AD203B41FA5}">
                          <a16:colId xmlns:a16="http://schemas.microsoft.com/office/drawing/2014/main" xmlns="" val="3566597590"/>
                        </a:ext>
                      </a:extLst>
                    </a:gridCol>
                    <a:gridCol w="571220">
                      <a:extLst>
                        <a:ext uri="{9D8B030D-6E8A-4147-A177-3AD203B41FA5}">
                          <a16:colId xmlns:a16="http://schemas.microsoft.com/office/drawing/2014/main" xmlns="" val="51847279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xmlns="" val="318562381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xmlns="" val="40557985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xmlns="" val="178812040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xmlns="" val="2098214650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xmlns="" val="75491241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xmlns="" val="540683051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xmlns="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取對數</a:t>
                          </a:r>
                          <a:endParaRPr lang="en-US" altLang="zh-TW" sz="1200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𝑦</m:t>
                              </m:r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r>
                                <a:rPr lang="en-US" altLang="zh-TW" sz="1200" b="0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𝑙𝑜𝑔𝑥</m:t>
                              </m:r>
                            </m:oMath>
                          </a14:m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2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2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2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2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2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4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56670642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67449696"/>
                  </p:ext>
                </p:extLst>
              </p:nvPr>
            </p:nvGraphicFramePr>
            <p:xfrm>
              <a:off x="1511534" y="1888452"/>
              <a:ext cx="6480544" cy="1016658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792065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571220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731037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437446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69" t="-68056" r="-720769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39362" t="-68056" r="-896809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87500" t="-68056" r="-6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87500" t="-68056" r="-5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87500" t="-68056" r="-402500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83471" t="-68056" r="-299174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588333" t="-68056" r="-201667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688333" t="-68056" r="-101667" b="-736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788333" t="-68056" r="-1667" b="-7361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28960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y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4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0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1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2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TW" sz="12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+mn-cs"/>
                            </a:rPr>
                            <a:t>-3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5" name="文字方塊 24"/>
          <p:cNvSpPr txBox="1"/>
          <p:nvPr/>
        </p:nvSpPr>
        <p:spPr>
          <a:xfrm>
            <a:off x="4071077" y="1464033"/>
            <a:ext cx="1589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高中對數</a:t>
            </a:r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函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623238" y="3017938"/>
                <a:ext cx="175695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𝑙𝑜𝑔𝑥</m:t>
                      </m:r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3.5</m:t>
                      </m:r>
                    </m:oMath>
                  </m:oMathPara>
                </a14:m>
                <a:endParaRPr lang="en-US" altLang="zh-TW" b="0" kern="100" dirty="0" smtClean="0"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238" y="3017938"/>
                <a:ext cx="1756956" cy="369332"/>
              </a:xfrm>
              <a:prstGeom prst="rect">
                <a:avLst/>
              </a:prstGeom>
              <a:blipFill>
                <a:blip r:embed="rId3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1619754" y="3377798"/>
                <a:ext cx="2421368" cy="3724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TW" b="0" i="1" kern="100" smtClean="0">
                              <a:latin typeface="Cambria Math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TW" b="0" i="1" kern="100" smtClean="0">
                              <a:latin typeface="Cambria Math" panose="02040503050406030204" pitchFamily="18" charset="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m:t>3.5</m:t>
                          </m:r>
                        </m:sup>
                      </m:sSup>
                      <m:r>
                        <a:rPr lang="en-US" altLang="zh-TW" b="0" i="1" kern="10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≈3162.277</m:t>
                      </m:r>
                    </m:oMath>
                  </m:oMathPara>
                </a14:m>
                <a:endParaRPr lang="en-US" altLang="zh-TW" b="0" kern="100" dirty="0" smtClean="0"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377798"/>
                <a:ext cx="2421368" cy="3724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直線圖說文字 1 28"/>
          <p:cNvSpPr/>
          <p:nvPr/>
        </p:nvSpPr>
        <p:spPr bwMode="auto">
          <a:xfrm>
            <a:off x="4354133" y="3017938"/>
            <a:ext cx="1734369" cy="680900"/>
          </a:xfrm>
          <a:prstGeom prst="borderCallout1">
            <a:avLst>
              <a:gd name="adj1" fmla="val 48352"/>
              <a:gd name="adj2" fmla="val 171"/>
              <a:gd name="adj3" fmla="val 71642"/>
              <a:gd name="adj4" fmla="val -21220"/>
            </a:avLst>
          </a:prstGeom>
          <a:solidFill>
            <a:srgbClr val="FA4453"/>
          </a:solidFill>
          <a:ln>
            <a:headEnd type="none" w="med" len="med"/>
            <a:tailEnd type="none" w="med" len="med"/>
          </a:ln>
          <a:extLst/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</a:t>
            </a:r>
            <a:r>
              <a:rPr lang="zh-TW" altLang="en-US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寫</a:t>
            </a:r>
            <a:r>
              <a:rPr lang="zh-TW" altLang="en-US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成等級之後進行還原</a:t>
            </a:r>
            <a:endParaRPr kumimoji="0" lang="zh-TW" alt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4539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/>
      <p:bldP spid="2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國小學定位板，國中學科學記號，高中學對數函數，這三個之間有什麼關係？</a:t>
            </a:r>
          </a:p>
        </p:txBody>
      </p:sp>
      <p:sp>
        <p:nvSpPr>
          <p:cNvPr id="19" name="文字方塊 18"/>
          <p:cNvSpPr txBox="1"/>
          <p:nvPr/>
        </p:nvSpPr>
        <p:spPr>
          <a:xfrm>
            <a:off x="1396580" y="3714544"/>
            <a:ext cx="4968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科學記號的核心概念是以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10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晉級</a:t>
            </a:r>
            <a:endParaRPr lang="zh-TW" altLang="zh-TW" b="1" kern="100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286000" y="1556088"/>
            <a:ext cx="5598276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定位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板、科學記號到對數函數，核心概念都是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等級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晉級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標準從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0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進位到非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0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進位，等級的大小由晉級標準所決定。</a:t>
            </a:r>
          </a:p>
          <a:p>
            <a:pPr marL="285750" lvl="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>
                <a:solidFill>
                  <a:schemeClr val="bg1">
                    <a:lumMod val="50000"/>
                  </a:schemeClr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指數函數的作用，是當數字大小被改寫成等級表示之後，想還原回數字大小的表現方式。</a:t>
            </a:r>
            <a:endParaRPr lang="zh-TW" altLang="zh-TW" sz="1800" kern="100" dirty="0">
              <a:solidFill>
                <a:schemeClr val="bg1">
                  <a:lumMod val="50000"/>
                </a:schemeClr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85218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94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94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94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94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94 11282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值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94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284" name="TextBox 294 11284"/>
              <p:cNvSpPr>
                <a:spLocks noChangeArrowheads="1"/>
              </p:cNvSpPr>
              <p:nvPr/>
            </p:nvSpPr>
            <p:spPr bwMode="auto">
              <a:xfrm>
                <a:off x="2267808" y="773323"/>
                <a:ext cx="5688785" cy="375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/>
                <a:r>
                  <a:rPr lang="zh-TW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為什麼 </a:t>
                </a:r>
                <a14:m>
                  <m:oMath xmlns:m="http://schemas.openxmlformats.org/officeDocument/2006/math">
                    <m:r>
                      <a:rPr lang="en-US" altLang="zh-TW" b="1" i="1">
                        <a:latin typeface="Cambria Math" panose="02040503050406030204" pitchFamily="18" charset="0"/>
                      </a:rPr>
                      <m:t>𝟒</m:t>
                    </m:r>
                    <m:r>
                      <a:rPr lang="en-US" altLang="zh-TW" b="1">
                        <a:latin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zh-TW" altLang="zh-TW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zh-TW" altLang="en-US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1" i="1"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en-US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 </a:t>
                </a:r>
                <a:r>
                  <a:rPr lang="zh-TW" altLang="zh-TW" b="1" dirty="0"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不是負數呢？</a:t>
                </a:r>
              </a:p>
            </p:txBody>
          </p:sp>
        </mc:Choice>
        <mc:Fallback xmlns="">
          <p:sp>
            <p:nvSpPr>
              <p:cNvPr id="11284" name="TextBox 294 112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7808" y="773323"/>
                <a:ext cx="5688785" cy="375552"/>
              </a:xfrm>
              <a:prstGeom prst="rect">
                <a:avLst/>
              </a:prstGeom>
              <a:blipFill>
                <a:blip r:embed="rId10"/>
                <a:stretch>
                  <a:fillRect l="-857" t="-8197" b="-2623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2" name="Table 294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9287637"/>
                  </p:ext>
                </p:extLst>
              </p:nvPr>
            </p:nvGraphicFramePr>
            <p:xfrm>
              <a:off x="2339812" y="1491660"/>
              <a:ext cx="5616780" cy="171214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04044">
                      <a:extLst>
                        <a:ext uri="{9D8B030D-6E8A-4147-A177-3AD203B41FA5}">
                          <a16:colId xmlns:a16="http://schemas.microsoft.com/office/drawing/2014/main" xmlns="" val="356659759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xmlns="" val="51847279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xmlns="" val="318562381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xmlns="" val="40557985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xmlns="" val="178812040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xmlns="" val="209821465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xmlns="" val="75491241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xmlns="" val="540683051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xmlns="" val="966980341"/>
                        </a:ext>
                      </a:extLst>
                    </a:gridCol>
                  </a:tblGrid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76130208"/>
                      </a:ext>
                    </a:extLst>
                  </a:tr>
                  <a:tr h="5733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344469174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566706429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33540728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2" name="Table 294 2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69287637"/>
                  </p:ext>
                </p:extLst>
              </p:nvPr>
            </p:nvGraphicFramePr>
            <p:xfrm>
              <a:off x="2339812" y="1491660"/>
              <a:ext cx="5616780" cy="1712149"/>
            </p:xfrm>
            <a:graphic>
              <a:graphicData uri="http://schemas.openxmlformats.org/drawingml/2006/table">
                <a:tbl>
                  <a:tblPr firstRow="1" firstCol="1" bandRow="1">
                    <a:tableStyleId>{2D5ABB26-0587-4C30-8999-92F81FD0307C}</a:tableStyleId>
                  </a:tblPr>
                  <a:tblGrid>
                    <a:gridCol w="504044">
                      <a:extLst>
                        <a:ext uri="{9D8B030D-6E8A-4147-A177-3AD203B41FA5}">
                          <a16:colId xmlns:a16="http://schemas.microsoft.com/office/drawing/2014/main" val="356659759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1847279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318562381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405579854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178812040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2098214650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754912417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540683051"/>
                        </a:ext>
                      </a:extLst>
                    </a:gridCol>
                    <a:gridCol w="639092">
                      <a:extLst>
                        <a:ext uri="{9D8B030D-6E8A-4147-A177-3AD203B41FA5}">
                          <a16:colId xmlns:a16="http://schemas.microsoft.com/office/drawing/2014/main" val="966980341"/>
                        </a:ext>
                      </a:extLst>
                    </a:gridCol>
                  </a:tblGrid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76130208"/>
                      </a:ext>
                    </a:extLst>
                  </a:tr>
                  <a:tr h="57337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表示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80000" t="-68085" r="-7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180000" t="-68085" r="-6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280000" t="-68085" r="-5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380000" t="-68085" r="-4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480000" t="-68085" r="-3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580000" t="-68085" r="-2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680000" t="-68085" r="-101905" b="-1361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11"/>
                          <a:stretch>
                            <a:fillRect l="-780000" t="-68085" r="-1905" b="-13617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44469174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TW" altLang="en-US" dirty="0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66706429"/>
                      </a:ext>
                    </a:extLst>
                  </a:tr>
                  <a:tr h="379593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2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2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335407283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" name="TextBox 294 2"/>
          <p:cNvSpPr txBox="1"/>
          <p:nvPr/>
        </p:nvSpPr>
        <p:spPr>
          <a:xfrm>
            <a:off x="4874315" y="2455417"/>
            <a:ext cx="417745" cy="3765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5</a:t>
            </a:r>
            <a:endParaRPr lang="zh-TW" altLang="en-US" dirty="0"/>
          </a:p>
        </p:txBody>
      </p:sp>
      <p:sp>
        <p:nvSpPr>
          <p:cNvPr id="25" name="TextBox 294 25" descr="poButton"/>
          <p:cNvSpPr txBox="1">
            <a:spLocks/>
          </p:cNvSpPr>
          <p:nvPr>
            <p:custDataLst>
              <p:tags r:id="rId1"/>
            </p:custDataLst>
          </p:nvPr>
        </p:nvSpPr>
        <p:spPr>
          <a:xfrm>
            <a:off x="4874315" y="2455417"/>
            <a:ext cx="417745" cy="376505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4" name="TextBox 294 4"/>
          <p:cNvSpPr txBox="1"/>
          <p:nvPr/>
        </p:nvSpPr>
        <p:spPr>
          <a:xfrm>
            <a:off x="7355442" y="2447402"/>
            <a:ext cx="5115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4</a:t>
            </a:r>
            <a:endParaRPr lang="zh-TW" altLang="en-US" dirty="0"/>
          </a:p>
        </p:txBody>
      </p:sp>
      <p:sp>
        <p:nvSpPr>
          <p:cNvPr id="26" name="TextBox 294 26" descr="poButton"/>
          <p:cNvSpPr txBox="1">
            <a:spLocks/>
          </p:cNvSpPr>
          <p:nvPr>
            <p:custDataLst>
              <p:tags r:id="rId2"/>
            </p:custDataLst>
          </p:nvPr>
        </p:nvSpPr>
        <p:spPr>
          <a:xfrm>
            <a:off x="7355442" y="2447402"/>
            <a:ext cx="511522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5" name="TextBox 294 5"/>
          <p:cNvSpPr txBox="1"/>
          <p:nvPr/>
        </p:nvSpPr>
        <p:spPr>
          <a:xfrm>
            <a:off x="7308228" y="2850472"/>
            <a:ext cx="792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1600" dirty="0" smtClean="0"/>
              <a:t>0.004</a:t>
            </a:r>
            <a:endParaRPr lang="zh-TW" altLang="en-US" sz="1600" dirty="0"/>
          </a:p>
        </p:txBody>
      </p:sp>
      <p:sp>
        <p:nvSpPr>
          <p:cNvPr id="28" name="TextBox 294 28" descr="poButton"/>
          <p:cNvSpPr txBox="1">
            <a:spLocks/>
          </p:cNvSpPr>
          <p:nvPr>
            <p:custDataLst>
              <p:tags r:id="rId3"/>
            </p:custDataLst>
          </p:nvPr>
        </p:nvSpPr>
        <p:spPr>
          <a:xfrm>
            <a:off x="7308228" y="2850472"/>
            <a:ext cx="792066" cy="338554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endParaRPr lang="zh-TW" altLang="en-US" sz="1600" dirty="0"/>
          </a:p>
        </p:txBody>
      </p:sp>
      <p:sp>
        <p:nvSpPr>
          <p:cNvPr id="6" name="Down 294 6"/>
          <p:cNvSpPr/>
          <p:nvPr/>
        </p:nvSpPr>
        <p:spPr bwMode="auto">
          <a:xfrm>
            <a:off x="7452240" y="1131630"/>
            <a:ext cx="288024" cy="288024"/>
          </a:xfrm>
          <a:prstGeom prst="downArrow">
            <a:avLst/>
          </a:prstGeom>
          <a:solidFill>
            <a:srgbClr val="FA4453"/>
          </a:solidFill>
          <a:ln w="9525" cap="flat" cmpd="sng" algn="ctr">
            <a:solidFill>
              <a:srgbClr val="FA4453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7" name="TextBox 294 7"/>
          <p:cNvSpPr txBox="1"/>
          <p:nvPr/>
        </p:nvSpPr>
        <p:spPr>
          <a:xfrm>
            <a:off x="4788018" y="2850472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50</a:t>
            </a:r>
            <a:endParaRPr lang="zh-TW" altLang="en-US" dirty="0"/>
          </a:p>
        </p:txBody>
      </p:sp>
      <p:sp>
        <p:nvSpPr>
          <p:cNvPr id="31" name="TextBox 294 31" descr="poButton"/>
          <p:cNvSpPr txBox="1">
            <a:spLocks/>
          </p:cNvSpPr>
          <p:nvPr>
            <p:custDataLst>
              <p:tags r:id="rId4"/>
            </p:custDataLst>
          </p:nvPr>
        </p:nvSpPr>
        <p:spPr>
          <a:xfrm>
            <a:off x="4788018" y="2850472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/>
          </a:p>
        </p:txBody>
      </p:sp>
      <p:sp>
        <p:nvSpPr>
          <p:cNvPr id="8" name="TextBox 294 8"/>
          <p:cNvSpPr txBox="1"/>
          <p:nvPr/>
        </p:nvSpPr>
        <p:spPr>
          <a:xfrm>
            <a:off x="3527913" y="2472166"/>
            <a:ext cx="5400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18</a:t>
            </a:r>
            <a:endParaRPr lang="zh-TW" altLang="en-US" dirty="0"/>
          </a:p>
        </p:txBody>
      </p:sp>
      <p:sp>
        <p:nvSpPr>
          <p:cNvPr id="33" name="TextBox 294 33" descr="poButton"/>
          <p:cNvSpPr txBox="1">
            <a:spLocks/>
          </p:cNvSpPr>
          <p:nvPr>
            <p:custDataLst>
              <p:tags r:id="rId5"/>
            </p:custDataLst>
          </p:nvPr>
        </p:nvSpPr>
        <p:spPr>
          <a:xfrm>
            <a:off x="3527913" y="2472166"/>
            <a:ext cx="540045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9" name="TextBox 294 9"/>
          <p:cNvSpPr txBox="1"/>
          <p:nvPr/>
        </p:nvSpPr>
        <p:spPr>
          <a:xfrm>
            <a:off x="4139964" y="2472166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0.5</a:t>
            </a:r>
            <a:endParaRPr lang="zh-TW" altLang="en-US" dirty="0"/>
          </a:p>
        </p:txBody>
      </p:sp>
      <p:sp>
        <p:nvSpPr>
          <p:cNvPr id="35" name="TextBox 294 35" descr="poButton"/>
          <p:cNvSpPr txBox="1">
            <a:spLocks/>
          </p:cNvSpPr>
          <p:nvPr>
            <p:custDataLst>
              <p:tags r:id="rId6"/>
            </p:custDataLst>
          </p:nvPr>
        </p:nvSpPr>
        <p:spPr>
          <a:xfrm>
            <a:off x="4139964" y="2472166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/>
          </a:p>
        </p:txBody>
      </p:sp>
      <p:sp>
        <p:nvSpPr>
          <p:cNvPr id="10" name="TextBox 294 10"/>
          <p:cNvSpPr txBox="1"/>
          <p:nvPr/>
        </p:nvSpPr>
        <p:spPr>
          <a:xfrm>
            <a:off x="6084126" y="2427738"/>
            <a:ext cx="576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7</a:t>
            </a:r>
            <a:endParaRPr lang="zh-TW" altLang="en-US" dirty="0"/>
          </a:p>
        </p:txBody>
      </p:sp>
      <p:sp>
        <p:nvSpPr>
          <p:cNvPr id="37" name="TextBox 294 37" descr="poButton"/>
          <p:cNvSpPr txBox="1">
            <a:spLocks/>
          </p:cNvSpPr>
          <p:nvPr>
            <p:custDataLst>
              <p:tags r:id="rId7"/>
            </p:custDataLst>
          </p:nvPr>
        </p:nvSpPr>
        <p:spPr>
          <a:xfrm>
            <a:off x="6084126" y="2427738"/>
            <a:ext cx="576048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  <p:sp>
        <p:nvSpPr>
          <p:cNvPr id="11" name="TextBox 294 11"/>
          <p:cNvSpPr txBox="1"/>
          <p:nvPr/>
        </p:nvSpPr>
        <p:spPr>
          <a:xfrm>
            <a:off x="6048278" y="2899443"/>
            <a:ext cx="6118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0.7</a:t>
            </a:r>
            <a:endParaRPr lang="zh-TW" altLang="en-US" dirty="0"/>
          </a:p>
        </p:txBody>
      </p:sp>
      <p:sp>
        <p:nvSpPr>
          <p:cNvPr id="39" name="TextBox 39" descr="poButton"/>
          <p:cNvSpPr txBox="1">
            <a:spLocks/>
          </p:cNvSpPr>
          <p:nvPr>
            <p:custDataLst>
              <p:tags r:id="rId8"/>
            </p:custDataLst>
          </p:nvPr>
        </p:nvSpPr>
        <p:spPr>
          <a:xfrm>
            <a:off x="6048278" y="2899443"/>
            <a:ext cx="611896" cy="369332"/>
          </a:xfrm>
          <a:prstGeom prst="rect">
            <a:avLst/>
          </a:prstGeom>
          <a:solidFill>
            <a:srgbClr val="000000">
              <a:alpha val="0"/>
            </a:srgbClr>
          </a:solidFill>
        </p:spPr>
        <p:txBody>
          <a:bodyPr wrap="square" rtlCol="0">
            <a:spAutoFit/>
          </a:bodyPr>
          <a:lstStyle/>
          <a:p>
            <a:pPr algn="ctr"/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814109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 animBg="1"/>
      <p:bldP spid="6" grpId="1" animBg="1"/>
      <p:bldP spid="7" grpId="0"/>
      <p:bldP spid="8" grpId="0"/>
      <p:bldP spid="9" grpId="0"/>
      <p:bldP spid="10" grpId="0"/>
      <p:bldP spid="1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矩形 5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0E7886"/>
          </a:solidFill>
          <a:ln>
            <a:solidFill>
              <a:srgbClr val="0E7886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2" name="流程图: 合并 38"/>
          <p:cNvSpPr>
            <a:spLocks noChangeArrowheads="1"/>
          </p:cNvSpPr>
          <p:nvPr/>
        </p:nvSpPr>
        <p:spPr bwMode="auto">
          <a:xfrm rot="5400000">
            <a:off x="5019675" y="860425"/>
            <a:ext cx="5329238" cy="3135312"/>
          </a:xfrm>
          <a:prstGeom prst="flowChartMerge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3" name="流程图: 合并 40"/>
          <p:cNvSpPr>
            <a:spLocks noChangeArrowheads="1"/>
          </p:cNvSpPr>
          <p:nvPr/>
        </p:nvSpPr>
        <p:spPr bwMode="auto">
          <a:xfrm rot="5400000">
            <a:off x="5380831" y="1059657"/>
            <a:ext cx="4606925" cy="2735262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4" name="TextBox 41"/>
          <p:cNvSpPr>
            <a:spLocks noChangeArrowheads="1"/>
          </p:cNvSpPr>
          <p:nvPr/>
        </p:nvSpPr>
        <p:spPr bwMode="auto">
          <a:xfrm>
            <a:off x="6602413" y="1919288"/>
            <a:ext cx="12954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2</a:t>
            </a:r>
            <a:endParaRPr lang="zh-CN" altLang="en-US" sz="6000" b="1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7175" name="流程图: 合并 43"/>
          <p:cNvSpPr>
            <a:spLocks noChangeArrowheads="1"/>
          </p:cNvSpPr>
          <p:nvPr/>
        </p:nvSpPr>
        <p:spPr bwMode="auto">
          <a:xfrm rot="16200000">
            <a:off x="2700338" y="2282825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7176" name="TextBox 9"/>
          <p:cNvSpPr>
            <a:spLocks noChangeArrowheads="1"/>
          </p:cNvSpPr>
          <p:nvPr/>
        </p:nvSpPr>
        <p:spPr bwMode="auto">
          <a:xfrm>
            <a:off x="3254375" y="2165350"/>
            <a:ext cx="28797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核心</a:t>
            </a:r>
            <a:r>
              <a:rPr lang="zh-TW" altLang="en-US" sz="2800" b="1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概念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9786" y="1839882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443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206009" y="2512798"/>
            <a:ext cx="3540491" cy="643152"/>
            <a:chOff x="206009" y="2512798"/>
            <a:chExt cx="3540491" cy="643152"/>
          </a:xfrm>
        </p:grpSpPr>
        <p:cxnSp>
          <p:nvCxnSpPr>
            <p:cNvPr id="6151" name="直接连接符 315 6151"/>
            <p:cNvCxnSpPr>
              <a:cxnSpLocks noChangeShapeType="1"/>
              <a:stCxn id="6185" idx="3"/>
              <a:endCxn id="6160" idx="6"/>
            </p:cNvCxnSpPr>
            <p:nvPr/>
          </p:nvCxnSpPr>
          <p:spPr bwMode="auto">
            <a:xfrm flipH="1">
              <a:off x="2898775" y="2822575"/>
              <a:ext cx="847725" cy="15875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160" name="流程图: 315 6160"/>
            <p:cNvSpPr>
              <a:spLocks noChangeArrowheads="1"/>
            </p:cNvSpPr>
            <p:nvPr/>
          </p:nvSpPr>
          <p:spPr bwMode="auto">
            <a:xfrm>
              <a:off x="2252663" y="2520950"/>
              <a:ext cx="646112" cy="635000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1" name="流程图: 315 6171"/>
            <p:cNvSpPr>
              <a:spLocks noChangeArrowheads="1"/>
            </p:cNvSpPr>
            <p:nvPr/>
          </p:nvSpPr>
          <p:spPr bwMode="auto">
            <a:xfrm>
              <a:off x="2255838" y="2512798"/>
              <a:ext cx="646112" cy="635000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5" name="TextBox 315 6195"/>
            <p:cNvSpPr>
              <a:spLocks noChangeArrowheads="1"/>
            </p:cNvSpPr>
            <p:nvPr/>
          </p:nvSpPr>
          <p:spPr bwMode="auto">
            <a:xfrm>
              <a:off x="1952625" y="2701925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206009" y="2630243"/>
              <a:ext cx="19914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負抵銷做加減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232400" y="1329701"/>
            <a:ext cx="3659960" cy="1132512"/>
            <a:chOff x="5232400" y="1329701"/>
            <a:chExt cx="3659960" cy="1132512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329701"/>
              <a:ext cx="2110560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壞人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VS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好人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壞人眼中的壞人是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?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5340350" y="2489200"/>
            <a:ext cx="3394075" cy="633413"/>
            <a:chOff x="5340350" y="2489200"/>
            <a:chExt cx="3394075" cy="633413"/>
          </a:xfrm>
        </p:grpSpPr>
        <p:sp>
          <p:nvSpPr>
            <p:cNvPr id="6156" name="直接连接符 315 6156"/>
            <p:cNvSpPr>
              <a:spLocks noChangeShapeType="1"/>
            </p:cNvSpPr>
            <p:nvPr/>
          </p:nvSpPr>
          <p:spPr bwMode="auto">
            <a:xfrm flipH="1">
              <a:off x="5340350" y="2811463"/>
              <a:ext cx="1175812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7" name="流程图: 315 6167"/>
            <p:cNvSpPr>
              <a:spLocks noChangeArrowheads="1"/>
            </p:cNvSpPr>
            <p:nvPr/>
          </p:nvSpPr>
          <p:spPr bwMode="auto">
            <a:xfrm>
              <a:off x="6138863" y="2489200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9" name="流程图: 315 6179"/>
            <p:cNvSpPr>
              <a:spLocks noChangeArrowheads="1"/>
            </p:cNvSpPr>
            <p:nvPr/>
          </p:nvSpPr>
          <p:spPr bwMode="auto">
            <a:xfrm>
              <a:off x="6138863" y="248920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9" name="TextBox 315 6199"/>
            <p:cNvSpPr>
              <a:spLocks noChangeArrowheads="1"/>
            </p:cNvSpPr>
            <p:nvPr/>
          </p:nvSpPr>
          <p:spPr bwMode="auto">
            <a:xfrm>
              <a:off x="5837238" y="2651125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4" name="TextBox 315 6204"/>
            <p:cNvSpPr>
              <a:spLocks noChangeArrowheads="1"/>
            </p:cNvSpPr>
            <p:nvPr/>
          </p:nvSpPr>
          <p:spPr bwMode="auto">
            <a:xfrm>
              <a:off x="6823075" y="2605851"/>
              <a:ext cx="19113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功過相抵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5232400" y="3095625"/>
            <a:ext cx="3803972" cy="1036638"/>
            <a:chOff x="5232400" y="3095625"/>
            <a:chExt cx="3803972" cy="1036638"/>
          </a:xfrm>
        </p:grpSpPr>
        <p:sp>
          <p:nvSpPr>
            <p:cNvPr id="6157" name="直接连接符 315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5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5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5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5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5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3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5" name="TextBox 315 6205"/>
            <p:cNvSpPr>
              <a:spLocks noChangeArrowheads="1"/>
            </p:cNvSpPr>
            <p:nvPr/>
          </p:nvSpPr>
          <p:spPr bwMode="auto">
            <a:xfrm>
              <a:off x="6804025" y="3535765"/>
              <a:ext cx="2232347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反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的相反是原來</a:t>
              </a:r>
              <a:endParaRPr lang="en-US" altLang="zh-TW" sz="20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325351" y="1520825"/>
            <a:ext cx="3554499" cy="971550"/>
            <a:chOff x="325351" y="1520825"/>
            <a:chExt cx="3554499" cy="971550"/>
          </a:xfrm>
        </p:grpSpPr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grpSp>
          <p:nvGrpSpPr>
            <p:cNvPr id="2" name="群組 1"/>
            <p:cNvGrpSpPr/>
            <p:nvPr/>
          </p:nvGrpSpPr>
          <p:grpSpPr>
            <a:xfrm>
              <a:off x="325351" y="1520825"/>
              <a:ext cx="3554499" cy="971550"/>
              <a:chOff x="325351" y="1520825"/>
              <a:chExt cx="3554499" cy="971550"/>
            </a:xfrm>
          </p:grpSpPr>
          <p:sp>
            <p:nvSpPr>
              <p:cNvPr id="6149" name="直接连接符 315 6149"/>
              <p:cNvSpPr>
                <a:spLocks noChangeShapeType="1"/>
              </p:cNvSpPr>
              <p:nvPr/>
            </p:nvSpPr>
            <p:spPr bwMode="auto">
              <a:xfrm flipH="1" flipV="1">
                <a:off x="3476625" y="1871663"/>
                <a:ext cx="403225" cy="620712"/>
              </a:xfrm>
              <a:prstGeom prst="line">
                <a:avLst/>
              </a:prstGeom>
              <a:noFill/>
              <a:ln w="6350" cap="flat" cmpd="sng">
                <a:solidFill>
                  <a:srgbClr val="0E7886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0" name="直接连接符 315 6150"/>
              <p:cNvSpPr>
                <a:spLocks noChangeShapeType="1"/>
              </p:cNvSpPr>
              <p:nvPr/>
            </p:nvSpPr>
            <p:spPr bwMode="auto">
              <a:xfrm flipH="1">
                <a:off x="2903538" y="1871663"/>
                <a:ext cx="573087" cy="0"/>
              </a:xfrm>
              <a:prstGeom prst="line">
                <a:avLst/>
              </a:prstGeom>
              <a:noFill/>
              <a:ln w="6350" cap="flat" cmpd="sng">
                <a:solidFill>
                  <a:srgbClr val="0E7886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流程图: 315 6188"/>
              <p:cNvSpPr>
                <a:spLocks noChangeArrowheads="1"/>
              </p:cNvSpPr>
              <p:nvPr/>
            </p:nvSpPr>
            <p:spPr bwMode="auto">
              <a:xfrm>
                <a:off x="2243138" y="1520825"/>
                <a:ext cx="646112" cy="633413"/>
              </a:xfrm>
              <a:prstGeom prst="flowChartConnector">
                <a:avLst/>
              </a:prstGeom>
              <a:solidFill>
                <a:srgbClr val="0E7886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94" name="TextBox 315 6194"/>
              <p:cNvSpPr>
                <a:spLocks noChangeArrowheads="1"/>
              </p:cNvSpPr>
              <p:nvPr/>
            </p:nvSpPr>
            <p:spPr bwMode="auto">
              <a:xfrm>
                <a:off x="1954213" y="1684338"/>
                <a:ext cx="1249362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1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  <p:sp>
            <p:nvSpPr>
              <p:cNvPr id="6207" name="TextBox 315 6207"/>
              <p:cNvSpPr>
                <a:spLocks noChangeArrowheads="1"/>
              </p:cNvSpPr>
              <p:nvPr/>
            </p:nvSpPr>
            <p:spPr bwMode="auto">
              <a:xfrm>
                <a:off x="325351" y="1637476"/>
                <a:ext cx="1872156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r"/>
                <a:r>
                  <a:rPr lang="zh-TW" altLang="en-US" sz="2000" b="1" dirty="0" smtClean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與正數相</a:t>
                </a:r>
                <a:r>
                  <a:rPr lang="zh-TW" altLang="en-US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反</a:t>
                </a:r>
                <a:endParaRPr 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</p:grpSp>
      <p:grpSp>
        <p:nvGrpSpPr>
          <p:cNvPr id="7" name="群組 6"/>
          <p:cNvGrpSpPr/>
          <p:nvPr/>
        </p:nvGrpSpPr>
        <p:grpSpPr>
          <a:xfrm>
            <a:off x="203608" y="3127375"/>
            <a:ext cx="3738155" cy="974725"/>
            <a:chOff x="203608" y="3127375"/>
            <a:chExt cx="3738155" cy="974725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3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55" name="TextBox 315 55"/>
            <p:cNvSpPr>
              <a:spLocks noChangeArrowheads="1"/>
            </p:cNvSpPr>
            <p:nvPr/>
          </p:nvSpPr>
          <p:spPr bwMode="auto">
            <a:xfrm>
              <a:off x="203608" y="3585339"/>
              <a:ext cx="199389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反的倍做乘除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8" name="矩形 7"/>
          <p:cNvSpPr/>
          <p:nvPr/>
        </p:nvSpPr>
        <p:spPr>
          <a:xfrm>
            <a:off x="6818315" y="3899784"/>
            <a:ext cx="1467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20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負負得原來</a:t>
            </a:r>
            <a:endParaRPr lang="en-US" altLang="zh-TW" sz="20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0" name="群組 9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負數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359460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624049" y="3127375"/>
            <a:ext cx="3317714" cy="1054895"/>
            <a:chOff x="624049" y="3127375"/>
            <a:chExt cx="3317714" cy="1054895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624049" y="3474384"/>
              <a:ext cx="157175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加後能將數字歸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零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299672" y="1483588"/>
            <a:ext cx="3580178" cy="1008787"/>
            <a:chOff x="299672" y="1483588"/>
            <a:chExt cx="3580178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299672" y="1483588"/>
              <a:ext cx="187215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性質符號不同相互抵消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232400" y="1483588"/>
            <a:ext cx="3570114" cy="978625"/>
            <a:chOff x="5232400" y="1483588"/>
            <a:chExt cx="3570114" cy="978625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649413"/>
              <a:ext cx="1911350" cy="338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endParaRPr lang="en-US" sz="16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2" name="矩形 1"/>
            <p:cNvSpPr/>
            <p:nvPr/>
          </p:nvSpPr>
          <p:spPr>
            <a:xfrm flipH="1">
              <a:off x="6838950" y="1483588"/>
              <a:ext cx="196356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支嘉獎和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5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支警告能互相抵銷</a:t>
              </a:r>
              <a:endPara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5232400" y="3095625"/>
            <a:ext cx="3584184" cy="1071226"/>
            <a:chOff x="5232400" y="3095625"/>
            <a:chExt cx="3584184" cy="1071226"/>
          </a:xfrm>
        </p:grpSpPr>
        <p:sp>
          <p:nvSpPr>
            <p:cNvPr id="6157" name="直接连接符 315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5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5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5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5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5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47" name="矩形 46"/>
            <p:cNvSpPr/>
            <p:nvPr/>
          </p:nvSpPr>
          <p:spPr>
            <a:xfrm flipH="1">
              <a:off x="6853020" y="3458965"/>
              <a:ext cx="1963564" cy="70788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</a:rPr>
                <a:t>抵銷即回到原始狀態</a:t>
              </a:r>
              <a:endParaRPr lang="zh-TW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相反</a:t>
              </a:r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數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644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流程图: 合并 38"/>
          <p:cNvSpPr>
            <a:spLocks noChangeArrowheads="1"/>
          </p:cNvSpPr>
          <p:nvPr/>
        </p:nvSpPr>
        <p:spPr bwMode="auto">
          <a:xfrm rot="10800000">
            <a:off x="971550" y="4156075"/>
            <a:ext cx="7200900" cy="1008063"/>
          </a:xfrm>
          <a:prstGeom prst="flowChartMerge">
            <a:avLst/>
          </a:prstGeom>
          <a:solidFill>
            <a:srgbClr val="FFC000">
              <a:alpha val="68999"/>
            </a:srgbClr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4" name="流程图: 合并 40"/>
          <p:cNvSpPr>
            <a:spLocks noChangeArrowheads="1"/>
          </p:cNvSpPr>
          <p:nvPr/>
        </p:nvSpPr>
        <p:spPr bwMode="auto">
          <a:xfrm rot="10800000">
            <a:off x="1187450" y="4227513"/>
            <a:ext cx="6769100" cy="9366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5" name="TextBox 41"/>
          <p:cNvSpPr>
            <a:spLocks noChangeArrowheads="1"/>
          </p:cNvSpPr>
          <p:nvPr/>
        </p:nvSpPr>
        <p:spPr bwMode="auto">
          <a:xfrm>
            <a:off x="3276600" y="4095750"/>
            <a:ext cx="259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1</a:t>
            </a:r>
            <a:endParaRPr lang="zh-CN" altLang="en-US" sz="6000" b="1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5126" name="流程图: 合并 43"/>
          <p:cNvSpPr>
            <a:spLocks noChangeArrowheads="1"/>
          </p:cNvSpPr>
          <p:nvPr/>
        </p:nvSpPr>
        <p:spPr bwMode="auto">
          <a:xfrm>
            <a:off x="4356100" y="1995488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7" name="TextBox 48"/>
          <p:cNvSpPr>
            <a:spLocks noChangeArrowheads="1"/>
          </p:cNvSpPr>
          <p:nvPr/>
        </p:nvSpPr>
        <p:spPr bwMode="auto">
          <a:xfrm>
            <a:off x="1152525" y="2427738"/>
            <a:ext cx="68405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反思提問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128" name="流程图: 合并 53"/>
          <p:cNvSpPr>
            <a:spLocks noChangeArrowheads="1"/>
          </p:cNvSpPr>
          <p:nvPr/>
        </p:nvSpPr>
        <p:spPr bwMode="auto">
          <a:xfrm>
            <a:off x="-107950" y="-22225"/>
            <a:ext cx="1008063" cy="349250"/>
          </a:xfrm>
          <a:prstGeom prst="flowChartMerge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9" name="流程图: 合并 54"/>
          <p:cNvSpPr>
            <a:spLocks noChangeArrowheads="1"/>
          </p:cNvSpPr>
          <p:nvPr/>
        </p:nvSpPr>
        <p:spPr bwMode="auto">
          <a:xfrm>
            <a:off x="0" y="-22225"/>
            <a:ext cx="755650" cy="290513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999" y="1222144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6797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6" name="群組 5"/>
          <p:cNvGrpSpPr/>
          <p:nvPr/>
        </p:nvGrpSpPr>
        <p:grpSpPr>
          <a:xfrm>
            <a:off x="5232400" y="3095625"/>
            <a:ext cx="3587750" cy="1036638"/>
            <a:chOff x="5232400" y="3095625"/>
            <a:chExt cx="3587750" cy="1036638"/>
          </a:xfrm>
        </p:grpSpPr>
        <p:grpSp>
          <p:nvGrpSpPr>
            <p:cNvPr id="4" name="群組 3"/>
            <p:cNvGrpSpPr/>
            <p:nvPr/>
          </p:nvGrpSpPr>
          <p:grpSpPr>
            <a:xfrm>
              <a:off x="5232400" y="3095625"/>
              <a:ext cx="1847850" cy="1036638"/>
              <a:chOff x="5232400" y="3095625"/>
              <a:chExt cx="1847850" cy="1036638"/>
            </a:xfrm>
          </p:grpSpPr>
          <p:sp>
            <p:nvSpPr>
              <p:cNvPr id="6157" name="直接连接符 315 6157"/>
              <p:cNvSpPr>
                <a:spLocks noChangeShapeType="1"/>
              </p:cNvSpPr>
              <p:nvPr/>
            </p:nvSpPr>
            <p:spPr bwMode="auto">
              <a:xfrm flipH="1">
                <a:off x="5737225" y="3838575"/>
                <a:ext cx="574675" cy="1588"/>
              </a:xfrm>
              <a:prstGeom prst="line">
                <a:avLst/>
              </a:prstGeom>
              <a:noFill/>
              <a:ln w="6350" cap="flat" cmpd="sng">
                <a:solidFill>
                  <a:srgbClr val="05AFC8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" name="直接连接符 315 6158"/>
              <p:cNvSpPr>
                <a:spLocks noChangeShapeType="1"/>
              </p:cNvSpPr>
              <p:nvPr/>
            </p:nvSpPr>
            <p:spPr bwMode="auto">
              <a:xfrm flipH="1" flipV="1">
                <a:off x="5232400" y="3095625"/>
                <a:ext cx="504825" cy="742950"/>
              </a:xfrm>
              <a:prstGeom prst="line">
                <a:avLst/>
              </a:prstGeom>
              <a:noFill/>
              <a:ln w="6350" cap="flat" cmpd="sng">
                <a:solidFill>
                  <a:srgbClr val="05AFC8"/>
                </a:solidFill>
                <a:prstDash val="sysDot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流程图: 315 6169"/>
              <p:cNvSpPr>
                <a:spLocks noChangeArrowheads="1"/>
              </p:cNvSpPr>
              <p:nvPr/>
            </p:nvSpPr>
            <p:spPr bwMode="auto">
              <a:xfrm>
                <a:off x="6130925" y="3498850"/>
                <a:ext cx="646113" cy="633413"/>
              </a:xfrm>
              <a:prstGeom prst="flowChartConnector">
                <a:avLst/>
              </a:prstGeom>
              <a:solidFill>
                <a:srgbClr val="7F7F7F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70" name="流程图: 315 6170"/>
              <p:cNvSpPr>
                <a:spLocks noChangeArrowheads="1"/>
              </p:cNvSpPr>
              <p:nvPr/>
            </p:nvSpPr>
            <p:spPr bwMode="auto">
              <a:xfrm rot="5400000" flipH="1" flipV="1">
                <a:off x="6345238" y="3659187"/>
                <a:ext cx="439738" cy="360363"/>
              </a:xfrm>
              <a:prstGeom prst="flowChartExtract">
                <a:avLst/>
              </a:prstGeom>
              <a:noFill/>
              <a:ln w="12700" cap="flat" cmpd="sng">
                <a:solidFill>
                  <a:schemeClr val="bg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2" name="流程图: 315 6182"/>
              <p:cNvSpPr>
                <a:spLocks noChangeArrowheads="1"/>
              </p:cNvSpPr>
              <p:nvPr/>
            </p:nvSpPr>
            <p:spPr bwMode="auto">
              <a:xfrm>
                <a:off x="6135688" y="3498850"/>
                <a:ext cx="646112" cy="633413"/>
              </a:xfrm>
              <a:prstGeom prst="flowChartConnector">
                <a:avLst/>
              </a:prstGeom>
              <a:solidFill>
                <a:srgbClr val="05AFC8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200" name="TextBox 315 6200"/>
              <p:cNvSpPr>
                <a:spLocks noChangeArrowheads="1"/>
              </p:cNvSpPr>
              <p:nvPr/>
            </p:nvSpPr>
            <p:spPr bwMode="auto">
              <a:xfrm>
                <a:off x="5830888" y="3684588"/>
                <a:ext cx="1249362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2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p:sp>
          <p:nvSpPr>
            <p:cNvPr id="6205" name="TextBox 315 6205"/>
            <p:cNvSpPr>
              <a:spLocks noChangeArrowheads="1"/>
            </p:cNvSpPr>
            <p:nvPr/>
          </p:nvSpPr>
          <p:spPr bwMode="auto">
            <a:xfrm>
              <a:off x="6804025" y="3637727"/>
              <a:ext cx="2016125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0E7886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原點</a:t>
              </a:r>
              <a:r>
                <a:rPr lang="en-US" altLang="zh-TW" sz="2000" b="1" dirty="0" smtClean="0">
                  <a:solidFill>
                    <a:srgbClr val="0E7886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?!</a:t>
              </a:r>
              <a:endParaRPr lang="en-US" sz="2000" b="1" dirty="0">
                <a:solidFill>
                  <a:srgbClr val="0E7886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493198" y="1483588"/>
            <a:ext cx="3386652" cy="1008787"/>
            <a:chOff x="493198" y="1483588"/>
            <a:chExt cx="3386652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493198" y="1483588"/>
              <a:ext cx="1678629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包含</a:t>
              </a:r>
              <a:r>
                <a:rPr lang="zh-TW" altLang="en-US" sz="2000" b="1" dirty="0" smtClean="0">
                  <a:solidFill>
                    <a:srgbClr val="FA4453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方向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的</a:t>
              </a:r>
              <a:r>
                <a:rPr lang="zh-TW" altLang="en-US" sz="2000" b="1" dirty="0" smtClean="0">
                  <a:solidFill>
                    <a:srgbClr val="FFC00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單位</a:t>
              </a:r>
              <a:r>
                <a:rPr lang="zh-TW" altLang="en-US" sz="2000" b="1" dirty="0">
                  <a:solidFill>
                    <a:srgbClr val="FFC000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長</a:t>
              </a:r>
              <a:endParaRPr lang="en-US" sz="20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6" name="直線圖說文字 2 (加上強調線) 35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—20180411 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高雄市國教輔導團 數線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3" name="群組 2"/>
          <p:cNvGrpSpPr/>
          <p:nvPr/>
        </p:nvGrpSpPr>
        <p:grpSpPr>
          <a:xfrm>
            <a:off x="5232400" y="1470890"/>
            <a:ext cx="3630612" cy="991323"/>
            <a:chOff x="5232400" y="1470890"/>
            <a:chExt cx="3630612" cy="991323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37" name="TextBox 315 6205"/>
            <p:cNvSpPr>
              <a:spLocks noChangeArrowheads="1"/>
            </p:cNvSpPr>
            <p:nvPr/>
          </p:nvSpPr>
          <p:spPr bwMode="auto">
            <a:xfrm>
              <a:off x="6846887" y="1470890"/>
              <a:ext cx="2016125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兩個數字就能表示方向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5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5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數</a:t>
              </a:r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線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99414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sz="2000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723846"/>
            <a:ext cx="174718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兩個數字即有方向</a:t>
            </a:r>
            <a:endParaRPr lang="zh-CN" altLang="en-US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你能知道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、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分別代表哪個數字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268517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379192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292060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417948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424245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3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148048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AutoShape 3"/>
          <p:cNvSpPr>
            <a:spLocks noChangeShapeType="1"/>
          </p:cNvSpPr>
          <p:nvPr/>
        </p:nvSpPr>
        <p:spPr bwMode="auto">
          <a:xfrm>
            <a:off x="2555832" y="2205776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6" name="AutoShape 1"/>
          <p:cNvSpPr>
            <a:spLocks noChangeShapeType="1"/>
          </p:cNvSpPr>
          <p:nvPr/>
        </p:nvSpPr>
        <p:spPr bwMode="auto">
          <a:xfrm>
            <a:off x="5354026" y="2158151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8" name="AutoShape 3"/>
          <p:cNvSpPr>
            <a:spLocks noChangeShapeType="1"/>
          </p:cNvSpPr>
          <p:nvPr/>
        </p:nvSpPr>
        <p:spPr bwMode="auto">
          <a:xfrm>
            <a:off x="7164216" y="2197079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0" name="AutoShape 1"/>
          <p:cNvSpPr>
            <a:spLocks noChangeShapeType="1"/>
          </p:cNvSpPr>
          <p:nvPr/>
        </p:nvSpPr>
        <p:spPr bwMode="auto">
          <a:xfrm>
            <a:off x="6290104" y="214945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7012952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 smtClean="0">
                <a:solidFill>
                  <a:srgbClr val="FFC000"/>
                </a:solidFill>
              </a:rPr>
              <a:t>B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  <p:sp>
        <p:nvSpPr>
          <p:cNvPr id="38" name="AutoShape 1"/>
          <p:cNvSpPr>
            <a:spLocks noChangeShapeType="1"/>
          </p:cNvSpPr>
          <p:nvPr/>
        </p:nvSpPr>
        <p:spPr bwMode="auto">
          <a:xfrm flipH="1">
            <a:off x="3455982" y="2144839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39" name="AutoShape 1"/>
          <p:cNvSpPr>
            <a:spLocks noChangeShapeType="1"/>
          </p:cNvSpPr>
          <p:nvPr/>
        </p:nvSpPr>
        <p:spPr bwMode="auto">
          <a:xfrm flipH="1">
            <a:off x="2519904" y="2139714"/>
            <a:ext cx="9000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2339814" y="2406562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TW" sz="2400" dirty="0">
                <a:solidFill>
                  <a:srgbClr val="FFC000"/>
                </a:solidFill>
              </a:rPr>
              <a:t>A</a:t>
            </a:r>
            <a:endParaRPr kumimoji="0" lang="zh-TW" altLang="zh-TW" sz="2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8972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22" name="Rectangle 332 5"/>
          <p:cNvSpPr/>
          <p:nvPr/>
        </p:nvSpPr>
        <p:spPr>
          <a:xfrm>
            <a:off x="2303280" y="773323"/>
            <a:ext cx="552627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原點是必要的嗎</a:t>
            </a:r>
            <a:r>
              <a:rPr lang="en-US" altLang="zh-TW" sz="2000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?</a:t>
            </a:r>
            <a:endParaRPr lang="zh-TW" altLang="zh-TW" sz="2000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5276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5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0E7886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5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grpSp>
        <p:nvGrpSpPr>
          <p:cNvPr id="6184" name="组合 315 6184"/>
          <p:cNvGrpSpPr>
            <a:grpSpLocks/>
          </p:cNvGrpSpPr>
          <p:nvPr/>
        </p:nvGrpSpPr>
        <p:grpSpPr bwMode="auto">
          <a:xfrm>
            <a:off x="3746500" y="2101850"/>
            <a:ext cx="1670050" cy="1439863"/>
            <a:chOff x="0" y="0"/>
            <a:chExt cx="1670586" cy="1440160"/>
          </a:xfrm>
        </p:grpSpPr>
        <p:sp>
          <p:nvSpPr>
            <p:cNvPr id="6185" name="六边形 8"/>
            <p:cNvSpPr>
              <a:spLocks noChangeArrowheads="1"/>
            </p:cNvSpPr>
            <p:nvPr/>
          </p:nvSpPr>
          <p:spPr bwMode="auto">
            <a:xfrm>
              <a:off x="0" y="0"/>
              <a:ext cx="1670586" cy="1440160"/>
            </a:xfrm>
            <a:prstGeom prst="hexagon">
              <a:avLst>
                <a:gd name="adj" fmla="val 24999"/>
                <a:gd name="vf" fmla="val 115470"/>
              </a:avLst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6" name="六边形 16"/>
            <p:cNvSpPr>
              <a:spLocks noChangeArrowheads="1"/>
            </p:cNvSpPr>
            <p:nvPr/>
          </p:nvSpPr>
          <p:spPr bwMode="auto">
            <a:xfrm>
              <a:off x="70076" y="52570"/>
              <a:ext cx="1524799" cy="1314482"/>
            </a:xfrm>
            <a:prstGeom prst="hexagon">
              <a:avLst>
                <a:gd name="adj" fmla="val 24999"/>
                <a:gd name="vf" fmla="val 115470"/>
              </a:avLst>
            </a:prstGeom>
            <a:solidFill>
              <a:srgbClr val="D8D8D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3175" cap="flat" cmpd="sng">
                  <a:solidFill>
                    <a:srgbClr val="395E8A"/>
                  </a:solidFill>
                  <a:prstDash val="sysDot"/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6193" name="TextBox 315 6193"/>
          <p:cNvSpPr>
            <a:spLocks noChangeArrowheads="1"/>
          </p:cNvSpPr>
          <p:nvPr/>
        </p:nvSpPr>
        <p:spPr bwMode="auto">
          <a:xfrm>
            <a:off x="3930650" y="2576661"/>
            <a:ext cx="124936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zh-TW" altLang="en-US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en-US" sz="2400" b="1" dirty="0">
              <a:solidFill>
                <a:srgbClr val="3F3F3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4" name="群組 3"/>
          <p:cNvGrpSpPr/>
          <p:nvPr/>
        </p:nvGrpSpPr>
        <p:grpSpPr>
          <a:xfrm>
            <a:off x="323646" y="3127375"/>
            <a:ext cx="3618117" cy="1208784"/>
            <a:chOff x="323646" y="3127375"/>
            <a:chExt cx="3618117" cy="1208784"/>
          </a:xfrm>
        </p:grpSpPr>
        <p:sp>
          <p:nvSpPr>
            <p:cNvPr id="6152" name="直接连接符 315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5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5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5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5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5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5 6201"/>
            <p:cNvSpPr>
              <a:spLocks noChangeArrowheads="1"/>
            </p:cNvSpPr>
            <p:nvPr/>
          </p:nvSpPr>
          <p:spPr bwMode="auto">
            <a:xfrm>
              <a:off x="323646" y="3320496"/>
              <a:ext cx="1872156" cy="1015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透過兩數相減歸零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來讀差距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3" name="群組 2"/>
          <p:cNvGrpSpPr/>
          <p:nvPr/>
        </p:nvGrpSpPr>
        <p:grpSpPr>
          <a:xfrm>
            <a:off x="5232400" y="1464539"/>
            <a:ext cx="3587750" cy="997674"/>
            <a:chOff x="5232400" y="1464539"/>
            <a:chExt cx="3587750" cy="997674"/>
          </a:xfrm>
        </p:grpSpPr>
        <p:sp>
          <p:nvSpPr>
            <p:cNvPr id="6154" name="直接连接符 315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5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6350" cap="flat" cmpd="sng">
              <a:solidFill>
                <a:srgbClr val="05AFC8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5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5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5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5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5 6203"/>
            <p:cNvSpPr>
              <a:spLocks noChangeArrowheads="1"/>
            </p:cNvSpPr>
            <p:nvPr/>
          </p:nvSpPr>
          <p:spPr bwMode="auto">
            <a:xfrm>
              <a:off x="6781800" y="1464539"/>
              <a:ext cx="2038350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計算路口來去車流量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2" name="群組 1"/>
          <p:cNvGrpSpPr/>
          <p:nvPr/>
        </p:nvGrpSpPr>
        <p:grpSpPr>
          <a:xfrm>
            <a:off x="794824" y="1483588"/>
            <a:ext cx="3085026" cy="1008787"/>
            <a:chOff x="794824" y="1483588"/>
            <a:chExt cx="3085026" cy="1008787"/>
          </a:xfrm>
        </p:grpSpPr>
        <p:sp>
          <p:nvSpPr>
            <p:cNvPr id="6149" name="直接连接符 315 6149"/>
            <p:cNvSpPr>
              <a:spLocks noChangeShapeType="1"/>
            </p:cNvSpPr>
            <p:nvPr/>
          </p:nvSpPr>
          <p:spPr bwMode="auto">
            <a:xfrm flipH="1" flipV="1">
              <a:off x="3476625" y="1871663"/>
              <a:ext cx="403225" cy="620712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5 6150"/>
            <p:cNvSpPr>
              <a:spLocks noChangeShapeType="1"/>
            </p:cNvSpPr>
            <p:nvPr/>
          </p:nvSpPr>
          <p:spPr bwMode="auto">
            <a:xfrm flipH="1">
              <a:off x="2903538" y="1871663"/>
              <a:ext cx="573087" cy="0"/>
            </a:xfrm>
            <a:prstGeom prst="line">
              <a:avLst/>
            </a:prstGeom>
            <a:noFill/>
            <a:ln w="6350" cap="flat" cmpd="sng">
              <a:solidFill>
                <a:srgbClr val="0E7886"/>
              </a:solidFill>
              <a:prstDash val="sysDot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5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5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5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0E7886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5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7" name="TextBox 315 6207"/>
            <p:cNvSpPr>
              <a:spLocks noChangeArrowheads="1"/>
            </p:cNvSpPr>
            <p:nvPr/>
          </p:nvSpPr>
          <p:spPr bwMode="auto">
            <a:xfrm>
              <a:off x="794824" y="1483588"/>
              <a:ext cx="137700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只談差距不談性質</a:t>
              </a:r>
              <a:endParaRPr lang="en-US" altLang="zh-TW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36" name="直線圖說文字 2 (加上強調線) 35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0:48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538844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sz="2000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sz="2000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sz="2000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sz="2000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sz="2000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400110"/>
              </a:xfrm>
              <a:prstGeom prst="rect">
                <a:avLst/>
              </a:prstGeom>
              <a:blipFill>
                <a:blip r:embed="rId2"/>
                <a:stretch>
                  <a:fillRect l="-1214" t="-9231" b="-2769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矩形 68"/>
              <p:cNvSpPr/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69" name="矩形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349"/>
                <a:ext cx="948927" cy="318830"/>
              </a:xfrm>
              <a:prstGeom prst="rect">
                <a:avLst/>
              </a:prstGeom>
              <a:blipFill>
                <a:blip r:embed="rId6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12120" y="2986415"/>
                <a:ext cx="791982" cy="3600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95013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  <p:bldP spid="68" grpId="0"/>
      <p:bldP spid="4" grpId="0"/>
      <p:bldP spid="69" grpId="0" animBg="1"/>
      <p:bldP spid="70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原點</a:t>
            </a:r>
            <a:r>
              <a:rPr lang="en-US" altLang="zh-TW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?!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32 5"/>
              <p:cNvSpPr/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Aft>
                    <a:spcPts val="0"/>
                  </a:spcAft>
                </a:pP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為什麼是</a:t>
                </a:r>
                <a:r>
                  <a:rPr lang="en-US" altLang="zh-TW" b="1" kern="100" dirty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A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和</a:t>
                </a:r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B</a:t>
                </a:r>
                <a:r>
                  <a:rPr lang="zh-TW" altLang="en-US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的差距是</a:t>
                </a:r>
                <a14:m>
                  <m:oMath xmlns:m="http://schemas.openxmlformats.org/officeDocument/2006/math">
                    <m:r>
                      <a:rPr lang="en-US" altLang="zh-TW" b="1" i="1" kern="100" dirty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altLang="zh-TW" b="1" i="1" kern="100" dirty="0" smtClean="0">
                        <a:solidFill>
                          <a:srgbClr val="05AFC8"/>
                        </a:solidFill>
                        <a:latin typeface="Cambria Math" panose="02040503050406030204" pitchFamily="18" charset="0"/>
                        <a:ea typeface="微軟正黑體" panose="020B0604030504040204" pitchFamily="34" charset="-120"/>
                        <a:cs typeface="Times New Roman" panose="02020603050405020304" pitchFamily="18" charset="0"/>
                      </a:rPr>
                      <m:t>|</m:t>
                    </m:r>
                  </m:oMath>
                </a14:m>
                <a:r>
                  <a:rPr lang="en-US" altLang="zh-TW" b="1" kern="100" dirty="0" smtClean="0">
                    <a:solidFill>
                      <a:srgbClr val="05AFC8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  <a:cs typeface="Times New Roman" panose="02020603050405020304" pitchFamily="18" charset="0"/>
                  </a:rPr>
                  <a:t>?</a:t>
                </a:r>
                <a:endParaRPr lang="zh-TW" altLang="zh-TW" b="1" kern="100" dirty="0">
                  <a:solidFill>
                    <a:srgbClr val="05AFC8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32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280" y="773323"/>
                <a:ext cx="5526270" cy="369332"/>
              </a:xfrm>
              <a:prstGeom prst="rect">
                <a:avLst/>
              </a:prstGeom>
              <a:blipFill>
                <a:blip r:embed="rId2"/>
                <a:stretch>
                  <a:fillRect l="-993" t="-10000" b="-2666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utoShape 6"/>
          <p:cNvSpPr>
            <a:spLocks noChangeShapeType="1"/>
          </p:cNvSpPr>
          <p:nvPr/>
        </p:nvSpPr>
        <p:spPr bwMode="auto">
          <a:xfrm>
            <a:off x="1386156" y="2427738"/>
            <a:ext cx="6224587" cy="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3"/>
          <p:cNvSpPr>
            <a:spLocks noChangeShapeType="1"/>
          </p:cNvSpPr>
          <p:nvPr/>
        </p:nvSpPr>
        <p:spPr bwMode="auto">
          <a:xfrm>
            <a:off x="3131880" y="2336866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52" name="AutoShape 3"/>
          <p:cNvSpPr>
            <a:spLocks noChangeShapeType="1"/>
          </p:cNvSpPr>
          <p:nvPr/>
        </p:nvSpPr>
        <p:spPr bwMode="auto">
          <a:xfrm>
            <a:off x="6372150" y="2324100"/>
            <a:ext cx="0" cy="247650"/>
          </a:xfrm>
          <a:prstGeom prst="straightConnector1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43856" y="2571750"/>
                <a:ext cx="576048" cy="36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矩形 57"/>
              <p:cNvSpPr/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58" name="矩形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84126" y="2594601"/>
                <a:ext cx="612051" cy="36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矩形 58"/>
          <p:cNvSpPr/>
          <p:nvPr/>
        </p:nvSpPr>
        <p:spPr bwMode="auto">
          <a:xfrm>
            <a:off x="2843856" y="1971124"/>
            <a:ext cx="576048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B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6" name="矩形 65"/>
          <p:cNvSpPr/>
          <p:nvPr/>
        </p:nvSpPr>
        <p:spPr bwMode="auto">
          <a:xfrm>
            <a:off x="6066124" y="1947963"/>
            <a:ext cx="612051" cy="360031"/>
          </a:xfrm>
          <a:prstGeom prst="rect">
            <a:avLst/>
          </a:prstGeom>
          <a:noFill/>
          <a:ln>
            <a:headEnd type="none" w="med" len="med"/>
            <a:tailEnd type="none" w="med" len="med"/>
          </a:ln>
          <a:extLst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r>
              <a:rPr lang="en-US" altLang="zh-TW" dirty="0" smtClean="0"/>
              <a:t>A</a:t>
            </a: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7" name="左大括弧 66"/>
          <p:cNvSpPr/>
          <p:nvPr/>
        </p:nvSpPr>
        <p:spPr bwMode="auto">
          <a:xfrm rot="16200000" flipH="1" flipV="1">
            <a:off x="4662144" y="609726"/>
            <a:ext cx="216000" cy="3132000"/>
          </a:xfrm>
          <a:prstGeom prst="leftBrace">
            <a:avLst/>
          </a:prstGeom>
          <a:ln>
            <a:solidFill>
              <a:srgbClr val="FA4453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68" name="文字方塊 67"/>
          <p:cNvSpPr txBox="1"/>
          <p:nvPr/>
        </p:nvSpPr>
        <p:spPr>
          <a:xfrm>
            <a:off x="4224498" y="1635672"/>
            <a:ext cx="1139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b="1" dirty="0" smtClean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差</a:t>
            </a:r>
            <a:r>
              <a:rPr lang="zh-TW" altLang="en-US" b="1" dirty="0">
                <a:solidFill>
                  <a:srgbClr val="FF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距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字方塊 3"/>
              <p:cNvSpPr txBox="1"/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將</a:t>
                </a:r>
                <a14:m>
                  <m:oMath xmlns:m="http://schemas.openxmlformats.org/officeDocument/2006/math">
                    <m:r>
                      <a:rPr lang="en-US" altLang="zh-TW" b="1" i="1" dirty="0" smtClean="0">
                        <a:ln w="0"/>
                        <a:solidFill>
                          <a:schemeClr val="accent1"/>
                        </a:solidFill>
                        <a:effectLst>
                          <a:outerShdw blurRad="38100" dist="25400" dir="5400000" algn="ctr" rotWithShape="0">
                            <a:srgbClr val="6E747A">
                              <a:alpha val="43000"/>
                            </a:srgbClr>
                          </a:outerShdw>
                        </a:effectLst>
                        <a:latin typeface="Cambria Math" panose="02040503050406030204" pitchFamily="18" charset="0"/>
                        <a:ea typeface="微軟正黑體" panose="020B0604030504040204" pitchFamily="34" charset="-120"/>
                      </a:rPr>
                      <m:t>𝒃</m:t>
                    </m:r>
                  </m:oMath>
                </a14:m>
                <a:r>
                  <a:rPr lang="zh-TW" altLang="en-US" b="1" dirty="0" smtClean="0">
                    <a:ln w="0"/>
                    <a:solidFill>
                      <a:schemeClr val="accent1"/>
                    </a:solidFill>
                    <a:effectLst>
                      <a:outerShdw blurRad="38100" dist="25400" dir="5400000" algn="ctr" rotWithShape="0">
                        <a:srgbClr val="6E747A">
                          <a:alpha val="43000"/>
                        </a:srgbClr>
                      </a:outerShdw>
                    </a:effectLst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歸零</a:t>
                </a:r>
                <a:endParaRPr lang="zh-TW" altLang="en-US" b="1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4" name="文字方塊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754" y="3003786"/>
                <a:ext cx="1152096" cy="369332"/>
              </a:xfrm>
              <a:prstGeom prst="rect">
                <a:avLst/>
              </a:prstGeom>
              <a:blipFill>
                <a:blip r:embed="rId5"/>
                <a:stretch>
                  <a:fillRect l="-5820" t="-11667" b="-3333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矩形 69"/>
              <p:cNvSpPr/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 dirty="0" smtClean="0"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𝑎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−</m:t>
                      </m:r>
                      <m:r>
                        <a:rPr lang="en-US" altLang="zh-TW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𝑏</m:t>
                      </m:r>
                      <m:r>
                        <a:rPr lang="en-US" altLang="zh-TW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(−0)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0" name="矩形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96102" y="2986415"/>
                <a:ext cx="1224102" cy="360031"/>
              </a:xfrm>
              <a:prstGeom prst="rect">
                <a:avLst/>
              </a:prstGeom>
              <a:blipFill>
                <a:blip r:embed="rId6"/>
                <a:stretch>
                  <a:fillRect b="-12698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矩形 70"/>
              <p:cNvSpPr/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noFill/>
              <a:ln>
                <a:headEnd type="none" w="med" len="med"/>
                <a:tailEnd type="none" w="med" len="med"/>
              </a:ln>
              <a:extLst/>
            </p:spPr>
            <p:style>
              <a:lnRef idx="2">
                <a:schemeClr val="accent3"/>
              </a:lnRef>
              <a:fillRef idx="1">
                <a:schemeClr val="lt1"/>
              </a:fillRef>
              <a:effectRef idx="0">
                <a:schemeClr val="accent3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altLang="zh-TW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FA4453"/>
                          </a:solidFill>
                          <a:effectLst/>
                          <a:latin typeface="Cambria Math" panose="02040503050406030204" pitchFamily="18" charset="0"/>
                          <a:ea typeface="微軟正黑體" panose="020B0604030504040204" pitchFamily="34" charset="-120"/>
                        </a:rPr>
                        <m:t>0</m:t>
                      </m:r>
                    </m:oMath>
                  </m:oMathPara>
                </a14:m>
                <a:endParaRPr kumimoji="0" lang="zh-TW" altLang="en-US" sz="1800" b="0" i="0" u="none" strike="noStrike" cap="none" normalizeH="0" baseline="0" dirty="0" smtClean="0">
                  <a:ln>
                    <a:noFill/>
                  </a:ln>
                  <a:solidFill>
                    <a:srgbClr val="FA4453"/>
                  </a:solidFill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71" name="矩形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6995" y="3003786"/>
                <a:ext cx="948927" cy="318830"/>
              </a:xfrm>
              <a:prstGeom prst="rect">
                <a:avLst/>
              </a:prstGeom>
              <a:blipFill>
                <a:blip r:embed="rId7"/>
                <a:stretch>
                  <a:fillRect b="-5357"/>
                </a:stretch>
              </a:blipFill>
              <a:ln>
                <a:headEnd type="none" w="med" len="med"/>
                <a:tailEnd type="none" w="med" len="med"/>
              </a:ln>
              <a:extLst/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32539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7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8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8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sp>
        <p:nvSpPr>
          <p:cNvPr id="3" name="直線圖說文字 2 (加上強調線) 2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5:30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5" name="群組 4"/>
          <p:cNvGrpSpPr/>
          <p:nvPr/>
        </p:nvGrpSpPr>
        <p:grpSpPr>
          <a:xfrm>
            <a:off x="251640" y="1520825"/>
            <a:ext cx="3621941" cy="971550"/>
            <a:chOff x="251640" y="1520825"/>
            <a:chExt cx="3621941" cy="971550"/>
          </a:xfrm>
        </p:grpSpPr>
        <p:sp>
          <p:nvSpPr>
            <p:cNvPr id="6149" name="直接连接符 318 6149"/>
            <p:cNvSpPr>
              <a:spLocks noChangeShapeType="1"/>
            </p:cNvSpPr>
            <p:nvPr/>
          </p:nvSpPr>
          <p:spPr bwMode="auto">
            <a:xfrm flipH="1" flipV="1">
              <a:off x="3476624" y="1871663"/>
              <a:ext cx="396957" cy="620712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8 6150"/>
            <p:cNvSpPr>
              <a:spLocks noChangeShapeType="1"/>
            </p:cNvSpPr>
            <p:nvPr/>
          </p:nvSpPr>
          <p:spPr bwMode="auto">
            <a:xfrm flipH="1">
              <a:off x="2903537" y="1871663"/>
              <a:ext cx="564179" cy="0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8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8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8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8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8 6201"/>
            <p:cNvSpPr>
              <a:spLocks noChangeArrowheads="1"/>
            </p:cNvSpPr>
            <p:nvPr/>
          </p:nvSpPr>
          <p:spPr bwMode="auto">
            <a:xfrm>
              <a:off x="251640" y="1637476"/>
              <a:ext cx="19097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為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等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級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6" name="群組 5"/>
          <p:cNvGrpSpPr/>
          <p:nvPr/>
        </p:nvGrpSpPr>
        <p:grpSpPr>
          <a:xfrm>
            <a:off x="323850" y="3127375"/>
            <a:ext cx="3617913" cy="1011962"/>
            <a:chOff x="323850" y="3127375"/>
            <a:chExt cx="3617913" cy="1011962"/>
          </a:xfrm>
        </p:grpSpPr>
        <p:sp>
          <p:nvSpPr>
            <p:cNvPr id="6153" name="直接连接符 318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2" name="直接连接符 318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8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8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8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8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29941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2" name="TextBox 318 6202"/>
            <p:cNvSpPr>
              <a:spLocks noChangeArrowheads="1"/>
            </p:cNvSpPr>
            <p:nvPr/>
          </p:nvSpPr>
          <p:spPr bwMode="auto">
            <a:xfrm>
              <a:off x="323850" y="3431451"/>
              <a:ext cx="190976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利用定位板做加減運算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7" name="群組 6"/>
          <p:cNvGrpSpPr/>
          <p:nvPr/>
        </p:nvGrpSpPr>
        <p:grpSpPr>
          <a:xfrm>
            <a:off x="5232400" y="1520825"/>
            <a:ext cx="3460750" cy="941388"/>
            <a:chOff x="5232400" y="1520825"/>
            <a:chExt cx="3460750" cy="941388"/>
          </a:xfrm>
        </p:grpSpPr>
        <p:sp>
          <p:nvSpPr>
            <p:cNvPr id="6154" name="直接连接符 318 6154"/>
            <p:cNvSpPr>
              <a:spLocks noChangeShapeType="1"/>
            </p:cNvSpPr>
            <p:nvPr/>
          </p:nvSpPr>
          <p:spPr bwMode="auto">
            <a:xfrm flipH="1">
              <a:off x="5519738" y="1871663"/>
              <a:ext cx="574675" cy="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5" name="直接连接符 318 6155"/>
            <p:cNvSpPr>
              <a:spLocks noChangeShapeType="1"/>
            </p:cNvSpPr>
            <p:nvPr/>
          </p:nvSpPr>
          <p:spPr bwMode="auto">
            <a:xfrm flipH="1">
              <a:off x="5232400" y="1871663"/>
              <a:ext cx="287338" cy="5905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5" name="流程图: 318 6165"/>
            <p:cNvSpPr>
              <a:spLocks noChangeArrowheads="1"/>
            </p:cNvSpPr>
            <p:nvPr/>
          </p:nvSpPr>
          <p:spPr bwMode="auto">
            <a:xfrm>
              <a:off x="6127750" y="1520825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6" name="流程图: 318 6166"/>
            <p:cNvSpPr>
              <a:spLocks noChangeArrowheads="1"/>
            </p:cNvSpPr>
            <p:nvPr/>
          </p:nvSpPr>
          <p:spPr bwMode="auto">
            <a:xfrm rot="5400000" flipH="1" flipV="1">
              <a:off x="6161088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7" name="流程图: 318 6177"/>
            <p:cNvSpPr>
              <a:spLocks noChangeArrowheads="1"/>
            </p:cNvSpPr>
            <p:nvPr/>
          </p:nvSpPr>
          <p:spPr bwMode="auto">
            <a:xfrm>
              <a:off x="6135688" y="1520825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8" name="TextBox 318 6198"/>
            <p:cNvSpPr>
              <a:spLocks noChangeArrowheads="1"/>
            </p:cNvSpPr>
            <p:nvPr/>
          </p:nvSpPr>
          <p:spPr bwMode="auto">
            <a:xfrm>
              <a:off x="5816600" y="1684338"/>
              <a:ext cx="12509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3" name="TextBox 318 6203">
              <a:hlinkClick r:id="rId2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6781800" y="1618427"/>
              <a:ext cx="1911350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及降級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5232400" y="3095625"/>
            <a:ext cx="3057896" cy="1098480"/>
            <a:chOff x="5232400" y="3095625"/>
            <a:chExt cx="3057896" cy="1098480"/>
          </a:xfrm>
        </p:grpSpPr>
        <p:sp>
          <p:nvSpPr>
            <p:cNvPr id="6158" name="直接连接符 318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7" name="直接连接符 318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8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8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8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8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50" name="TextBox 318 6203"/>
            <p:cNvSpPr>
              <a:spLocks noChangeArrowheads="1"/>
            </p:cNvSpPr>
            <p:nvPr/>
          </p:nvSpPr>
          <p:spPr bwMode="auto">
            <a:xfrm>
              <a:off x="6823800" y="3486219"/>
              <a:ext cx="1466496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直式做加減運算</a:t>
              </a:r>
              <a:endParaRPr 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9" name="群組 8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8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8 6193"/>
            <p:cNvSpPr>
              <a:spLocks noChangeArrowheads="1"/>
            </p:cNvSpPr>
            <p:nvPr/>
          </p:nvSpPr>
          <p:spPr bwMode="auto">
            <a:xfrm>
              <a:off x="3930650" y="2391995"/>
              <a:ext cx="124936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科學</a:t>
              </a:r>
              <a:endParaRPr lang="en-US" altLang="zh-TW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記號</a:t>
              </a:r>
              <a:endParaRPr lang="en-US" sz="2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158522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>
              <a:hlinkClick r:id="rId3" action="ppaction://hlinksldjump"/>
            </p:cNvPr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>
                <a:hlinkClick r:id="rId3" action="ppaction://hlinksldjump"/>
              </p:cNvPr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xmlns="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xmlns="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xmlns="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xmlns="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xmlns="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xmlns="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xmlns="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xmlns="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xmlns="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39636191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4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83" name="群組 82"/>
          <p:cNvGrpSpPr/>
          <p:nvPr/>
        </p:nvGrpSpPr>
        <p:grpSpPr>
          <a:xfrm>
            <a:off x="1835771" y="2443070"/>
            <a:ext cx="5616469" cy="1208770"/>
            <a:chOff x="1835771" y="2367969"/>
            <a:chExt cx="5616469" cy="1208770"/>
          </a:xfrm>
        </p:grpSpPr>
        <p:grpSp>
          <p:nvGrpSpPr>
            <p:cNvPr id="76" name="群組 75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75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3" name="直線單箭頭接點 11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2" name="直線單箭頭接點 121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8" name="直線單箭頭接點 127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3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1" name="直線單箭頭接點 13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3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4" name="直線單箭頭接點 133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2" name="群組 81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4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6" name="直線單箭頭接點 14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物件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5" name="Equation" r:id="rId5" imgW="203112" imgH="393529" progId="Equation.DSMT4">
                      <p:embed/>
                    </p:oleObj>
                  </mc:Choice>
                  <mc:Fallback>
                    <p:oleObj name="Equation" r:id="rId5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群組 149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5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2" name="直線單箭頭接點 15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3" name="物件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6" name="Equation" r:id="rId7" imgW="203112" imgH="393529" progId="Equation.DSMT4">
                      <p:embed/>
                    </p:oleObj>
                  </mc:Choice>
                  <mc:Fallback>
                    <p:oleObj name="Equation" r:id="rId7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" name="群組 153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55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6" name="直線單箭頭接點 15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7" name="物件 1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7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8" name="群組 157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15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0" name="直線單箭頭接點 15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1" name="物件 1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8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8" name="群組 177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17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0" name="直線單箭頭接點 17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1" name="物件 1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99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81" name="物件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2" name="群組 181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18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" name="直線單箭頭接點 18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5" name="物件 1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0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6" name="群組 185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18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8" name="直線單箭頭接點 18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9" name="物件 1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01" name="Equation" r:id="rId12" imgW="203112" imgH="393529" progId="Equation.DSMT4">
                      <p:embed/>
                    </p:oleObj>
                  </mc:Choice>
                  <mc:Fallback>
                    <p:oleObj name="Equation" r:id="rId12" imgW="203112" imgH="393529" progId="Equation.DSMT4">
                      <p:embed/>
                      <p:pic>
                        <p:nvPicPr>
                          <p:cNvPr id="189" name="物件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337504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xmlns="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29639896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+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1351904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4294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xmlns="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sz="1800" b="1" i="1" kern="100" smtClean="0">
                                  <a:effectLst/>
                                  <a:latin typeface="Cambria Math" panose="02040503050406030204" pitchFamily="18" charset="0"/>
                                  <a:ea typeface="微軟正黑體" panose="020B0604030504040204" pitchFamily="34" charset="-120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8410338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5916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8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0173023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3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𝟖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𝟑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950311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27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279 11272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279 11275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79 11278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279 11282"/>
          <p:cNvSpPr>
            <a:spLocks noChangeArrowheads="1"/>
          </p:cNvSpPr>
          <p:nvPr/>
        </p:nvSpPr>
        <p:spPr bwMode="auto">
          <a:xfrm>
            <a:off x="6742365" y="3814581"/>
            <a:ext cx="157394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功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279 11283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1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279 11284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什麼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呢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本身扮演著什麼角色？我們</a:t>
            </a:r>
            <a:r>
              <a:rPr lang="zh-TW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怎麼利用數字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功用？或是怎麼看到數字的功用呢</a:t>
            </a:r>
            <a:r>
              <a:rPr lang="en-US" altLang="zh-TW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3" name="Picture 279 23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386" y="2211720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ight 279 25"/>
          <p:cNvSpPr>
            <a:spLocks/>
          </p:cNvSpPr>
          <p:nvPr/>
        </p:nvSpPr>
        <p:spPr>
          <a:xfrm>
            <a:off x="3419904" y="2355732"/>
            <a:ext cx="431800" cy="251460"/>
          </a:xfrm>
          <a:prstGeom prst="rightArrow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sp>
        <p:nvSpPr>
          <p:cNvPr id="3" name="TextBox 279 3"/>
          <p:cNvSpPr txBox="1"/>
          <p:nvPr/>
        </p:nvSpPr>
        <p:spPr>
          <a:xfrm>
            <a:off x="2699844" y="1711675"/>
            <a:ext cx="288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1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7" name="TextBox 279 27"/>
          <p:cNvSpPr txBox="1"/>
          <p:nvPr/>
        </p:nvSpPr>
        <p:spPr>
          <a:xfrm>
            <a:off x="4056744" y="1711675"/>
            <a:ext cx="299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TextBox 279 28"/>
          <p:cNvSpPr txBox="1"/>
          <p:nvPr/>
        </p:nvSpPr>
        <p:spPr>
          <a:xfrm>
            <a:off x="5731546" y="1711675"/>
            <a:ext cx="828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pic>
        <p:nvPicPr>
          <p:cNvPr id="29" name="Picture 279 29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3610" y="2215166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0" name="Picture 279 30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9018" y="2211720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ight 279 31"/>
          <p:cNvSpPr>
            <a:spLocks/>
          </p:cNvSpPr>
          <p:nvPr/>
        </p:nvSpPr>
        <p:spPr>
          <a:xfrm>
            <a:off x="4922976" y="2346180"/>
            <a:ext cx="431800" cy="251460"/>
          </a:xfrm>
          <a:prstGeom prst="rightArrow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zh-TW" altLang="en-US"/>
          </a:p>
        </p:txBody>
      </p:sp>
      <p:pic>
        <p:nvPicPr>
          <p:cNvPr id="32" name="Picture 279 32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6682" y="2205615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3" name="Picture 279 33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2090" y="2217825"/>
            <a:ext cx="317500" cy="5397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Picture 279 34" descr="「杯水」的圖片搜尋結果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4994" y="2215166"/>
            <a:ext cx="317500" cy="539750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279 4"/>
          <p:cNvSpPr txBox="1"/>
          <p:nvPr/>
        </p:nvSpPr>
        <p:spPr>
          <a:xfrm>
            <a:off x="1464528" y="3737744"/>
            <a:ext cx="2592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字是「倍」的作用</a:t>
            </a:r>
            <a:endParaRPr lang="zh-TW" altLang="en-US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5" name="TextBox 279 3"/>
          <p:cNvSpPr txBox="1"/>
          <p:nvPr/>
        </p:nvSpPr>
        <p:spPr>
          <a:xfrm>
            <a:off x="2876752" y="1711675"/>
            <a:ext cx="93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6" name="TextBox 279 27"/>
          <p:cNvSpPr txBox="1"/>
          <p:nvPr/>
        </p:nvSpPr>
        <p:spPr>
          <a:xfrm>
            <a:off x="4067958" y="1711675"/>
            <a:ext cx="936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37" name="TextBox 279 28"/>
          <p:cNvSpPr txBox="1"/>
          <p:nvPr/>
        </p:nvSpPr>
        <p:spPr>
          <a:xfrm>
            <a:off x="5759581" y="1711675"/>
            <a:ext cx="8285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 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杯水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58968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31" grpId="0" animBg="1"/>
      <p:bldP spid="4" grpId="0"/>
      <p:bldP spid="35" grpId="0"/>
      <p:bldP spid="36" grpId="0"/>
      <p:bldP spid="3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6" name="流程图: 342 11286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xmlns="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7706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6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4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4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FC000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grpFill/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grpFill/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4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marL="342900" indent="-342900" algn="ctr">
                <a:buFont typeface="+mj-lt"/>
                <a:buAutoNum type="arabicPeriod"/>
              </a:pPr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42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減法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4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42 18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定位版的概念計算科學記號加減法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xmlns="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xmlns="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𝟓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alt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marL="0" marR="0" indent="0" algn="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altLang="zh-TW" b="1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oMath>
                          </a14:m>
                          <a:r>
                            <a:rPr lang="en-US" altLang="zh-TW" sz="1800" b="1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zh-TW" altLang="zh-TW" sz="1800" b="1" kern="100" dirty="0" smtClean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xmlns="" val="424754765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42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36806365"/>
                  </p:ext>
                </p:extLst>
              </p:nvPr>
            </p:nvGraphicFramePr>
            <p:xfrm>
              <a:off x="2339814" y="1853634"/>
              <a:ext cx="2880240" cy="1438176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060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2731953518"/>
                        </a:ext>
                      </a:extLst>
                    </a:gridCol>
                    <a:gridCol w="720060">
                      <a:extLst>
                        <a:ext uri="{9D8B030D-6E8A-4147-A177-3AD203B41FA5}">
                          <a16:colId xmlns:a16="http://schemas.microsoft.com/office/drawing/2014/main" val="533655019"/>
                        </a:ext>
                      </a:extLst>
                    </a:gridCol>
                  </a:tblGrid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00847" r="-201695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99160" r="-100000" b="-3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301695" r="-847" b="-3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t="-200000" r="-29916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  <a:tr h="359544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noFill/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>
                        <a:lnL w="12700" cmpd="sng">
                          <a:noFill/>
                        </a:lnL>
                        <a:lnR w="12700" cmpd="sng"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extLst>
                      <a:ext uri="{0D108BD9-81ED-4DB2-BD59-A6C34878D82A}">
                        <a16:rowId xmlns:a16="http://schemas.microsoft.com/office/drawing/2014/main" val="4247547653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9" name="表格 1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7302386"/>
              </p:ext>
            </p:extLst>
          </p:nvPr>
        </p:nvGraphicFramePr>
        <p:xfrm>
          <a:off x="3792730" y="2599948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341937643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3984625658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209267883"/>
                  </a:ext>
                </a:extLst>
              </a:tr>
            </a:tbl>
          </a:graphicData>
        </a:graphic>
      </p:graphicFrame>
      <p:sp>
        <p:nvSpPr>
          <p:cNvPr id="80" name="Rectangle 342 8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342 3"/>
              <p:cNvSpPr/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3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1324327"/>
                <a:ext cx="2800638" cy="3755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7" name="表格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618213"/>
              </p:ext>
            </p:extLst>
          </p:nvPr>
        </p:nvGraphicFramePr>
        <p:xfrm>
          <a:off x="3072670" y="2211815"/>
          <a:ext cx="144012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2959217142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985884649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+mn-cs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141336192"/>
                  </a:ext>
                </a:extLst>
              </a:tr>
            </a:tbl>
          </a:graphicData>
        </a:graphic>
      </p:graphicFrame>
      <p:sp>
        <p:nvSpPr>
          <p:cNvPr id="13" name="Oval 342 13"/>
          <p:cNvSpPr/>
          <p:nvPr/>
        </p:nvSpPr>
        <p:spPr bwMode="auto">
          <a:xfrm>
            <a:off x="3764692" y="2385132"/>
            <a:ext cx="64038" cy="57387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aphicFrame>
        <p:nvGraphicFramePr>
          <p:cNvPr id="16" name="表格 1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3636634"/>
              </p:ext>
            </p:extLst>
          </p:nvPr>
        </p:nvGraphicFramePr>
        <p:xfrm>
          <a:off x="3059874" y="2932266"/>
          <a:ext cx="2160180" cy="359544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20060">
                  <a:extLst>
                    <a:ext uri="{9D8B030D-6E8A-4147-A177-3AD203B41FA5}">
                      <a16:colId xmlns:a16="http://schemas.microsoft.com/office/drawing/2014/main" xmlns="" val="3179491713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228868018"/>
                    </a:ext>
                  </a:extLst>
                </a:gridCol>
                <a:gridCol w="720060">
                  <a:extLst>
                    <a:ext uri="{9D8B030D-6E8A-4147-A177-3AD203B41FA5}">
                      <a16:colId xmlns:a16="http://schemas.microsoft.com/office/drawing/2014/main" xmlns="" val="2446146294"/>
                    </a:ext>
                  </a:extLst>
                </a:gridCol>
              </a:tblGrid>
              <a:tr h="35954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4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2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TW" sz="1400" kern="100" dirty="0" smtClean="0">
                          <a:effectLst/>
                          <a:latin typeface="微軟正黑體" panose="020B0604030504040204" pitchFamily="34" charset="-120"/>
                          <a:ea typeface="微軟正黑體" panose="020B0604030504040204" pitchFamily="34" charset="-120"/>
                          <a:cs typeface="Times New Roman" panose="02020603050405020304" pitchFamily="18" charset="0"/>
                        </a:rPr>
                        <a:t>5</a:t>
                      </a:r>
                      <a:endParaRPr lang="zh-TW" sz="1400" kern="100" dirty="0">
                        <a:effectLst/>
                        <a:latin typeface="微軟正黑體" panose="020B0604030504040204" pitchFamily="34" charset="-120"/>
                        <a:ea typeface="微軟正黑體" panose="020B0604030504040204" pitchFamily="34" charset="-12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xmlns="" val="3632948284"/>
                  </a:ext>
                </a:extLst>
              </a:tr>
            </a:tbl>
          </a:graphicData>
        </a:graphic>
      </p:graphicFrame>
      <p:sp>
        <p:nvSpPr>
          <p:cNvPr id="166" name="Oval 342 166"/>
          <p:cNvSpPr/>
          <p:nvPr/>
        </p:nvSpPr>
        <p:spPr bwMode="auto">
          <a:xfrm>
            <a:off x="4430260" y="2745162"/>
            <a:ext cx="72000" cy="72006"/>
          </a:xfrm>
          <a:prstGeom prst="ellipse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68" name="Oval 342 168"/>
          <p:cNvSpPr/>
          <p:nvPr/>
        </p:nvSpPr>
        <p:spPr bwMode="auto">
          <a:xfrm>
            <a:off x="3756730" y="3097991"/>
            <a:ext cx="72000" cy="79207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9" name="Rectangle 342 3"/>
              <p:cNvSpPr/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sup>
                      </m:sSup>
                      <m:r>
                        <a:rPr lang="en-US" altLang="zh-TW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zh-TW" b="1" i="1">
                          <a:latin typeface="Cambria Math" panose="02040503050406030204" pitchFamily="18" charset="0"/>
                        </a:rPr>
                        <m:t>𝟒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altLang="zh-TW" b="1" i="0" smtClean="0">
                          <a:latin typeface="Cambria Math" panose="02040503050406030204" pitchFamily="18" charset="0"/>
                        </a:rPr>
                        <m:t>𝟐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𝟓</m:t>
                      </m:r>
                      <m:r>
                        <a:rPr lang="en-US" altLang="zh-TW" b="1">
                          <a:latin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TW" altLang="zh-TW" b="1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zh-TW" altLang="en-US" b="1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b="1" i="1">
                              <a:latin typeface="Cambria Math" panose="02040503050406030204" pitchFamily="18" charset="0"/>
                            </a:rPr>
                            <m:t>𝟑</m:t>
                          </m:r>
                        </m:sup>
                      </m:sSup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169" name="Rectangle 342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3826" y="3425106"/>
                <a:ext cx="3031927" cy="6587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群組 14"/>
          <p:cNvGrpSpPr/>
          <p:nvPr/>
        </p:nvGrpSpPr>
        <p:grpSpPr>
          <a:xfrm>
            <a:off x="3275892" y="2600099"/>
            <a:ext cx="552838" cy="338554"/>
            <a:chOff x="3275892" y="2600099"/>
            <a:chExt cx="552838" cy="338554"/>
          </a:xfrm>
        </p:grpSpPr>
        <p:sp>
          <p:nvSpPr>
            <p:cNvPr id="167" name="Oval 342 167"/>
            <p:cNvSpPr/>
            <p:nvPr/>
          </p:nvSpPr>
          <p:spPr bwMode="auto">
            <a:xfrm>
              <a:off x="3756730" y="2745162"/>
              <a:ext cx="72000" cy="79207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" name="文字方塊 13"/>
            <p:cNvSpPr txBox="1"/>
            <p:nvPr/>
          </p:nvSpPr>
          <p:spPr>
            <a:xfrm>
              <a:off x="3275892" y="2600099"/>
              <a:ext cx="28802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TW" sz="1600" dirty="0" smtClean="0"/>
                <a:t>0</a:t>
              </a:r>
              <a:endParaRPr lang="zh-TW" altLang="en-US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2802344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" grpId="0" animBg="1"/>
      <p:bldP spid="168" grpId="0" animBg="1"/>
      <p:bldP spid="169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矩形 318 6147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FFC000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6148" name="TextBox 318 6148"/>
          <p:cNvSpPr>
            <a:spLocks noChangeArrowheads="1"/>
          </p:cNvSpPr>
          <p:nvPr/>
        </p:nvSpPr>
        <p:spPr bwMode="auto">
          <a:xfrm>
            <a:off x="3941763" y="2652713"/>
            <a:ext cx="1250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chemeClr val="bg1"/>
                </a:solidFill>
                <a:latin typeface="Calibri" pitchFamily="34" charset="0"/>
                <a:cs typeface="Calibri" pitchFamily="34" charset="0"/>
                <a:sym typeface="Calibri" pitchFamily="34" charset="0"/>
              </a:rPr>
              <a:t>CSWADI</a:t>
            </a:r>
            <a:endParaRPr lang="zh-CN" altLang="en-US" sz="1600" b="1">
              <a:solidFill>
                <a:schemeClr val="bg1"/>
              </a:solidFill>
              <a:latin typeface="Calibri" pitchFamily="34" charset="0"/>
              <a:sym typeface="宋体" pitchFamily="2" charset="-122"/>
            </a:endParaRPr>
          </a:p>
        </p:txBody>
      </p:sp>
      <p:sp>
        <p:nvSpPr>
          <p:cNvPr id="3" name="直線圖說文字 2 (加上強調線) 2"/>
          <p:cNvSpPr/>
          <p:nvPr/>
        </p:nvSpPr>
        <p:spPr bwMode="auto">
          <a:xfrm>
            <a:off x="6226861" y="127001"/>
            <a:ext cx="2520210" cy="763587"/>
          </a:xfrm>
          <a:prstGeom prst="accentCallout2">
            <a:avLst>
              <a:gd name="adj1" fmla="val 51806"/>
              <a:gd name="adj2" fmla="val -5499"/>
              <a:gd name="adj3" fmla="val 51183"/>
              <a:gd name="adj4" fmla="val -33674"/>
              <a:gd name="adj5" fmla="val 256376"/>
              <a:gd name="adj6" fmla="val -64673"/>
            </a:avLst>
          </a:prstGeom>
          <a:solidFill>
            <a:srgbClr val="05AFC8">
              <a:alpha val="27059"/>
            </a:srgbClr>
          </a:solidFill>
          <a:ln w="9525">
            <a:headEnd type="none" w="med" len="med"/>
            <a:tailEnd type="none" w="med" len="med"/>
          </a:ln>
          <a:extLst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數學新世界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CA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數學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--20171114 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義市南興國中 絕對值 </a:t>
            </a:r>
            <a:r>
              <a:rPr lang="en-US" altLang="zh-TW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part2</a:t>
            </a:r>
            <a:r>
              <a:rPr lang="zh-TW" altLang="en-US" sz="1400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  </a:t>
            </a:r>
            <a:r>
              <a:rPr lang="en-US" altLang="zh-TW" sz="1400" b="1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25:30</a:t>
            </a:r>
            <a:endParaRPr lang="zh-TW" altLang="en-US" sz="1400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grpSp>
        <p:nvGrpSpPr>
          <p:cNvPr id="2" name="群組 1"/>
          <p:cNvGrpSpPr/>
          <p:nvPr/>
        </p:nvGrpSpPr>
        <p:grpSpPr>
          <a:xfrm>
            <a:off x="251640" y="1520825"/>
            <a:ext cx="3621941" cy="971550"/>
            <a:chOff x="251640" y="1520825"/>
            <a:chExt cx="3621941" cy="971550"/>
          </a:xfrm>
        </p:grpSpPr>
        <p:sp>
          <p:nvSpPr>
            <p:cNvPr id="6149" name="直接连接符 318 6149"/>
            <p:cNvSpPr>
              <a:spLocks noChangeShapeType="1"/>
            </p:cNvSpPr>
            <p:nvPr/>
          </p:nvSpPr>
          <p:spPr bwMode="auto">
            <a:xfrm flipH="1" flipV="1">
              <a:off x="3476624" y="1871663"/>
              <a:ext cx="396957" cy="620712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0" name="直接连接符 318 6150"/>
            <p:cNvSpPr>
              <a:spLocks noChangeShapeType="1"/>
            </p:cNvSpPr>
            <p:nvPr/>
          </p:nvSpPr>
          <p:spPr bwMode="auto">
            <a:xfrm flipH="1">
              <a:off x="2903537" y="1871663"/>
              <a:ext cx="564179" cy="0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1" name="流程图: 318 6161"/>
            <p:cNvSpPr>
              <a:spLocks noChangeArrowheads="1"/>
            </p:cNvSpPr>
            <p:nvPr/>
          </p:nvSpPr>
          <p:spPr bwMode="auto">
            <a:xfrm>
              <a:off x="2255838" y="1520825"/>
              <a:ext cx="646112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2" name="流程图: 318 6162"/>
            <p:cNvSpPr>
              <a:spLocks noChangeArrowheads="1"/>
            </p:cNvSpPr>
            <p:nvPr/>
          </p:nvSpPr>
          <p:spPr bwMode="auto">
            <a:xfrm rot="5400000" flipH="1" flipV="1">
              <a:off x="2290763" y="1657350"/>
              <a:ext cx="439737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8" name="流程图: 318 6188"/>
            <p:cNvSpPr>
              <a:spLocks noChangeArrowheads="1"/>
            </p:cNvSpPr>
            <p:nvPr/>
          </p:nvSpPr>
          <p:spPr bwMode="auto">
            <a:xfrm>
              <a:off x="2243138" y="1520825"/>
              <a:ext cx="646112" cy="633413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4" name="TextBox 318 6194"/>
            <p:cNvSpPr>
              <a:spLocks noChangeArrowheads="1"/>
            </p:cNvSpPr>
            <p:nvPr/>
          </p:nvSpPr>
          <p:spPr bwMode="auto">
            <a:xfrm>
              <a:off x="1954213" y="168433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1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1" name="TextBox 318 6201"/>
            <p:cNvSpPr>
              <a:spLocks noChangeArrowheads="1"/>
            </p:cNvSpPr>
            <p:nvPr/>
          </p:nvSpPr>
          <p:spPr bwMode="auto">
            <a:xfrm>
              <a:off x="251640" y="1637476"/>
              <a:ext cx="190976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升級及降級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4" name="群組 3"/>
          <p:cNvGrpSpPr/>
          <p:nvPr/>
        </p:nvGrpSpPr>
        <p:grpSpPr>
          <a:xfrm>
            <a:off x="590550" y="3127375"/>
            <a:ext cx="3351213" cy="1011962"/>
            <a:chOff x="590550" y="3127375"/>
            <a:chExt cx="3351213" cy="1011962"/>
          </a:xfrm>
        </p:grpSpPr>
        <p:sp>
          <p:nvSpPr>
            <p:cNvPr id="6152" name="直接连接符 318 6152"/>
            <p:cNvSpPr>
              <a:spLocks noChangeShapeType="1"/>
            </p:cNvSpPr>
            <p:nvPr/>
          </p:nvSpPr>
          <p:spPr bwMode="auto">
            <a:xfrm flipH="1">
              <a:off x="2903538" y="3795713"/>
              <a:ext cx="573087" cy="1587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3" name="直接连接符 318 6153"/>
            <p:cNvSpPr>
              <a:spLocks noChangeShapeType="1"/>
            </p:cNvSpPr>
            <p:nvPr/>
          </p:nvSpPr>
          <p:spPr bwMode="auto">
            <a:xfrm flipH="1">
              <a:off x="3476625" y="3127375"/>
              <a:ext cx="465138" cy="668338"/>
            </a:xfrm>
            <a:prstGeom prst="line">
              <a:avLst/>
            </a:prstGeom>
            <a:noFill/>
            <a:ln w="9525" cap="flat" cmpd="sng">
              <a:solidFill>
                <a:srgbClr val="FFC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3" name="流程图: 318 6163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64" name="流程图: 318 6164"/>
            <p:cNvSpPr>
              <a:spLocks noChangeArrowheads="1"/>
            </p:cNvSpPr>
            <p:nvPr/>
          </p:nvSpPr>
          <p:spPr bwMode="auto">
            <a:xfrm rot="5400000" flipH="1" flipV="1">
              <a:off x="2290763" y="3605212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4" name="流程图: 318 6174"/>
            <p:cNvSpPr>
              <a:spLocks noChangeArrowheads="1"/>
            </p:cNvSpPr>
            <p:nvPr/>
          </p:nvSpPr>
          <p:spPr bwMode="auto">
            <a:xfrm>
              <a:off x="2255838" y="3468688"/>
              <a:ext cx="646112" cy="633412"/>
            </a:xfrm>
            <a:prstGeom prst="flowChartConnector">
              <a:avLst/>
            </a:prstGeom>
            <a:solidFill>
              <a:srgbClr val="FFC000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96" name="TextBox 318 6196"/>
            <p:cNvSpPr>
              <a:spLocks noChangeArrowheads="1"/>
            </p:cNvSpPr>
            <p:nvPr/>
          </p:nvSpPr>
          <p:spPr bwMode="auto">
            <a:xfrm>
              <a:off x="1954213" y="3632200"/>
              <a:ext cx="1229941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6202" name="TextBox 318 6202"/>
            <p:cNvSpPr>
              <a:spLocks noChangeArrowheads="1"/>
            </p:cNvSpPr>
            <p:nvPr/>
          </p:nvSpPr>
          <p:spPr bwMode="auto">
            <a:xfrm>
              <a:off x="590550" y="3431451"/>
              <a:ext cx="1643063" cy="7078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/>
            <a:p>
              <a:pPr algn="r"/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作功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與</a:t>
              </a:r>
              <a:endParaRPr lang="en-US" altLang="zh-TW" sz="20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  <a:p>
              <a:pPr algn="r"/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抵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消</a:t>
              </a:r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作</a:t>
              </a:r>
              <a:r>
                <a:rPr lang="zh-TW" altLang="en-US" sz="20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功</a:t>
              </a:r>
              <a:endParaRPr lang="en-US" altLang="zh-TW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5" name="群組 4"/>
          <p:cNvGrpSpPr/>
          <p:nvPr/>
        </p:nvGrpSpPr>
        <p:grpSpPr>
          <a:xfrm>
            <a:off x="5232400" y="3095625"/>
            <a:ext cx="3587750" cy="1096100"/>
            <a:chOff x="5232400" y="3095625"/>
            <a:chExt cx="3587750" cy="1096100"/>
          </a:xfrm>
        </p:grpSpPr>
        <p:sp>
          <p:nvSpPr>
            <p:cNvPr id="6157" name="直接连接符 318 6157"/>
            <p:cNvSpPr>
              <a:spLocks noChangeShapeType="1"/>
            </p:cNvSpPr>
            <p:nvPr/>
          </p:nvSpPr>
          <p:spPr bwMode="auto">
            <a:xfrm flipH="1">
              <a:off x="5737225" y="3838575"/>
              <a:ext cx="574675" cy="1588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58" name="直接连接符 318 6158"/>
            <p:cNvSpPr>
              <a:spLocks noChangeShapeType="1"/>
            </p:cNvSpPr>
            <p:nvPr/>
          </p:nvSpPr>
          <p:spPr bwMode="auto">
            <a:xfrm flipH="1" flipV="1">
              <a:off x="5232400" y="3095625"/>
              <a:ext cx="504825" cy="742950"/>
            </a:xfrm>
            <a:prstGeom prst="line">
              <a:avLst/>
            </a:prstGeom>
            <a:noFill/>
            <a:ln w="9525" cap="flat" cmpd="sng">
              <a:solidFill>
                <a:srgbClr val="05AFC8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69" name="流程图: 318 6169"/>
            <p:cNvSpPr>
              <a:spLocks noChangeArrowheads="1"/>
            </p:cNvSpPr>
            <p:nvPr/>
          </p:nvSpPr>
          <p:spPr bwMode="auto">
            <a:xfrm>
              <a:off x="6130925" y="3498850"/>
              <a:ext cx="646113" cy="633413"/>
            </a:xfrm>
            <a:prstGeom prst="flowChartConnector">
              <a:avLst/>
            </a:prstGeom>
            <a:solidFill>
              <a:srgbClr val="7F7F7F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70" name="流程图: 318 6170"/>
            <p:cNvSpPr>
              <a:spLocks noChangeArrowheads="1"/>
            </p:cNvSpPr>
            <p:nvPr/>
          </p:nvSpPr>
          <p:spPr bwMode="auto">
            <a:xfrm rot="5400000" flipH="1" flipV="1">
              <a:off x="6345238" y="3659187"/>
              <a:ext cx="439738" cy="360363"/>
            </a:xfrm>
            <a:prstGeom prst="flowChartExtract">
              <a:avLst/>
            </a:prstGeom>
            <a:noFill/>
            <a:ln w="12700" cap="flat" cmpd="sng">
              <a:solidFill>
                <a:schemeClr val="bg1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182" name="流程图: 318 6182"/>
            <p:cNvSpPr>
              <a:spLocks noChangeArrowheads="1"/>
            </p:cNvSpPr>
            <p:nvPr/>
          </p:nvSpPr>
          <p:spPr bwMode="auto">
            <a:xfrm>
              <a:off x="6135688" y="3498850"/>
              <a:ext cx="646112" cy="633413"/>
            </a:xfrm>
            <a:prstGeom prst="flowChartConnector">
              <a:avLst/>
            </a:prstGeom>
            <a:solidFill>
              <a:srgbClr val="05AFC8"/>
            </a:solidFill>
            <a:ln w="57150" cap="flat" cmpd="sng">
              <a:solidFill>
                <a:srgbClr val="F2F2F2"/>
              </a:solidFill>
              <a:bevel/>
              <a:headEnd/>
              <a:tailEnd/>
            </a:ln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6200" name="TextBox 318 6200"/>
            <p:cNvSpPr>
              <a:spLocks noChangeArrowheads="1"/>
            </p:cNvSpPr>
            <p:nvPr/>
          </p:nvSpPr>
          <p:spPr bwMode="auto">
            <a:xfrm>
              <a:off x="5830888" y="3684588"/>
              <a:ext cx="1249362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en-US" sz="1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02</a:t>
              </a:r>
              <a:endParaRPr lang="zh-CN" altLang="en-US" sz="1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05" name="TextBox 318 6205"/>
                <p:cNvSpPr>
                  <a:spLocks noChangeArrowheads="1"/>
                </p:cNvSpPr>
                <p:nvPr/>
              </p:nvSpPr>
              <p:spPr bwMode="auto">
                <a:xfrm>
                  <a:off x="6804025" y="3483839"/>
                  <a:ext cx="2016125" cy="70788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𝒂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的</a:t>
                  </a:r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𝒏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次方與</a:t>
                  </a:r>
                  <a14:m>
                    <m:oMath xmlns:m="http://schemas.openxmlformats.org/officeDocument/2006/math"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(−</m:t>
                      </m:r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𝒏</m:t>
                      </m:r>
                      <m:r>
                        <a:rPr lang="en-US" altLang="zh-TW" sz="2000" b="1" i="1" dirty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)</m:t>
                      </m:r>
                    </m:oMath>
                  </a14:m>
                  <a:r>
                    <a:rPr lang="zh-TW" altLang="en-US" sz="2000" b="1" dirty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次</a:t>
                  </a:r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方</a:t>
                  </a:r>
                  <a:endParaRPr lang="en-US" altLang="zh-TW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6205" name="TextBox 318 6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804025" y="3483839"/>
                  <a:ext cx="2016125" cy="707886"/>
                </a:xfrm>
                <a:prstGeom prst="rect">
                  <a:avLst/>
                </a:prstGeom>
                <a:blipFill>
                  <a:blip r:embed="rId2"/>
                  <a:stretch>
                    <a:fillRect l="-1511" t="-3419" b="-14530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" name="群組 5"/>
          <p:cNvGrpSpPr/>
          <p:nvPr/>
        </p:nvGrpSpPr>
        <p:grpSpPr>
          <a:xfrm>
            <a:off x="3746500" y="2101850"/>
            <a:ext cx="1670050" cy="1439863"/>
            <a:chOff x="3746500" y="2101850"/>
            <a:chExt cx="1670050" cy="1439863"/>
          </a:xfrm>
        </p:grpSpPr>
        <p:grpSp>
          <p:nvGrpSpPr>
            <p:cNvPr id="6184" name="组合 318 6184"/>
            <p:cNvGrpSpPr>
              <a:grpSpLocks/>
            </p:cNvGrpSpPr>
            <p:nvPr/>
          </p:nvGrpSpPr>
          <p:grpSpPr bwMode="auto">
            <a:xfrm>
              <a:off x="3746500" y="2101850"/>
              <a:ext cx="1670050" cy="1439863"/>
              <a:chOff x="0" y="0"/>
              <a:chExt cx="1670586" cy="1440160"/>
            </a:xfrm>
          </p:grpSpPr>
          <p:sp>
            <p:nvSpPr>
              <p:cNvPr id="6185" name="六边形 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670586" cy="1440160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86" name="六边形 16"/>
              <p:cNvSpPr>
                <a:spLocks noChangeArrowheads="1"/>
              </p:cNvSpPr>
              <p:nvPr/>
            </p:nvSpPr>
            <p:spPr bwMode="auto">
              <a:xfrm>
                <a:off x="70076" y="52570"/>
                <a:ext cx="1524799" cy="1314482"/>
              </a:xfrm>
              <a:prstGeom prst="hexagon">
                <a:avLst>
                  <a:gd name="adj" fmla="val 24999"/>
                  <a:gd name="vf" fmla="val 115470"/>
                </a:avLst>
              </a:prstGeom>
              <a:solidFill>
                <a:srgbClr val="D8D8D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3175" cap="flat" cmpd="sng">
                    <a:solidFill>
                      <a:srgbClr val="395E8A"/>
                    </a:solidFill>
                    <a:prstDash val="sysDot"/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6193" name="TextBox 318 6193"/>
            <p:cNvSpPr>
              <a:spLocks noChangeArrowheads="1"/>
            </p:cNvSpPr>
            <p:nvPr/>
          </p:nvSpPr>
          <p:spPr bwMode="auto">
            <a:xfrm>
              <a:off x="3930650" y="2576661"/>
              <a:ext cx="12493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/>
              <a:r>
                <a:rPr lang="zh-TW" altLang="en-US" sz="24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指數</a:t>
              </a:r>
              <a:r>
                <a:rPr lang="zh-TW" altLang="en-US" sz="2400" b="1" dirty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律</a:t>
              </a:r>
              <a:endParaRPr lang="en-US" altLang="zh-TW" sz="2400" b="1" dirty="0" smtClean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grpSp>
        <p:nvGrpSpPr>
          <p:cNvPr id="8" name="群組 7"/>
          <p:cNvGrpSpPr/>
          <p:nvPr/>
        </p:nvGrpSpPr>
        <p:grpSpPr>
          <a:xfrm>
            <a:off x="5232400" y="1520825"/>
            <a:ext cx="3549956" cy="941388"/>
            <a:chOff x="5232400" y="1520825"/>
            <a:chExt cx="3549956" cy="941388"/>
          </a:xfrm>
        </p:grpSpPr>
        <p:grpSp>
          <p:nvGrpSpPr>
            <p:cNvPr id="7" name="群組 6"/>
            <p:cNvGrpSpPr/>
            <p:nvPr/>
          </p:nvGrpSpPr>
          <p:grpSpPr>
            <a:xfrm>
              <a:off x="5232400" y="1520825"/>
              <a:ext cx="1835150" cy="941388"/>
              <a:chOff x="5232400" y="1520825"/>
              <a:chExt cx="1835150" cy="941388"/>
            </a:xfrm>
          </p:grpSpPr>
          <p:sp>
            <p:nvSpPr>
              <p:cNvPr id="6154" name="直接连接符 318 6154"/>
              <p:cNvSpPr>
                <a:spLocks noChangeShapeType="1"/>
              </p:cNvSpPr>
              <p:nvPr/>
            </p:nvSpPr>
            <p:spPr bwMode="auto">
              <a:xfrm flipH="1">
                <a:off x="5519738" y="1871663"/>
                <a:ext cx="574675" cy="0"/>
              </a:xfrm>
              <a:prstGeom prst="line">
                <a:avLst/>
              </a:prstGeom>
              <a:noFill/>
              <a:ln w="9525" cap="flat" cmpd="sng">
                <a:solidFill>
                  <a:srgbClr val="05AFC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5" name="直接连接符 318 6155"/>
              <p:cNvSpPr>
                <a:spLocks noChangeShapeType="1"/>
              </p:cNvSpPr>
              <p:nvPr/>
            </p:nvSpPr>
            <p:spPr bwMode="auto">
              <a:xfrm flipH="1">
                <a:off x="5232400" y="1871663"/>
                <a:ext cx="287338" cy="590550"/>
              </a:xfrm>
              <a:prstGeom prst="line">
                <a:avLst/>
              </a:prstGeom>
              <a:noFill/>
              <a:ln w="9525" cap="flat" cmpd="sng">
                <a:solidFill>
                  <a:srgbClr val="05AFC8"/>
                </a:solidFill>
                <a:prstDash val="solid"/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流程图: 318 6165"/>
              <p:cNvSpPr>
                <a:spLocks noChangeArrowheads="1"/>
              </p:cNvSpPr>
              <p:nvPr/>
            </p:nvSpPr>
            <p:spPr bwMode="auto">
              <a:xfrm>
                <a:off x="6127750" y="1520825"/>
                <a:ext cx="646113" cy="633413"/>
              </a:xfrm>
              <a:prstGeom prst="flowChartConnector">
                <a:avLst/>
              </a:prstGeom>
              <a:solidFill>
                <a:srgbClr val="7F7F7F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66" name="流程图: 318 6166"/>
              <p:cNvSpPr>
                <a:spLocks noChangeArrowheads="1"/>
              </p:cNvSpPr>
              <p:nvPr/>
            </p:nvSpPr>
            <p:spPr bwMode="auto">
              <a:xfrm rot="5400000" flipH="1" flipV="1">
                <a:off x="6161088" y="1657350"/>
                <a:ext cx="439737" cy="360363"/>
              </a:xfrm>
              <a:prstGeom prst="flowChartExtract">
                <a:avLst/>
              </a:prstGeom>
              <a:noFill/>
              <a:ln w="12700" cap="flat" cmpd="sng">
                <a:solidFill>
                  <a:schemeClr val="bg1"/>
                </a:solidFill>
                <a:bevel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77" name="流程图: 318 6177"/>
              <p:cNvSpPr>
                <a:spLocks noChangeArrowheads="1"/>
              </p:cNvSpPr>
              <p:nvPr/>
            </p:nvSpPr>
            <p:spPr bwMode="auto">
              <a:xfrm>
                <a:off x="6135688" y="1520825"/>
                <a:ext cx="646112" cy="633413"/>
              </a:xfrm>
              <a:prstGeom prst="flowChartConnector">
                <a:avLst/>
              </a:prstGeom>
              <a:solidFill>
                <a:srgbClr val="05AFC8"/>
              </a:solidFill>
              <a:ln w="57150" cap="flat" cmpd="sng">
                <a:solidFill>
                  <a:srgbClr val="F2F2F2"/>
                </a:solidFill>
                <a:bevel/>
                <a:headEnd/>
                <a:tailEnd/>
              </a:ln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6198" name="TextBox 318 6198"/>
              <p:cNvSpPr>
                <a:spLocks noChangeArrowheads="1"/>
              </p:cNvSpPr>
              <p:nvPr/>
            </p:nvSpPr>
            <p:spPr bwMode="auto">
              <a:xfrm>
                <a:off x="5816600" y="1684338"/>
                <a:ext cx="1250950" cy="3079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algn="ctr"/>
                <a:r>
                  <a:rPr lang="en-US" sz="1400" b="1" dirty="0" smtClean="0">
                    <a:solidFill>
                      <a:schemeClr val="bg1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rPr>
                  <a:t>01</a:t>
                </a:r>
                <a:endParaRPr lang="zh-CN" altLang="en-US" sz="14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318 6205"/>
                <p:cNvSpPr>
                  <a:spLocks noChangeArrowheads="1"/>
                </p:cNvSpPr>
                <p:nvPr/>
              </p:nvSpPr>
              <p:spPr bwMode="auto">
                <a:xfrm>
                  <a:off x="6766231" y="1631891"/>
                  <a:ext cx="2016125" cy="4001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以</a:t>
                  </a:r>
                  <a14:m>
                    <m:oMath xmlns:m="http://schemas.openxmlformats.org/officeDocument/2006/math">
                      <m:r>
                        <a:rPr lang="en-US" altLang="zh-TW" sz="2000" b="1" i="1" dirty="0" smtClean="0">
                          <a:solidFill>
                            <a:srgbClr val="3F3F3F"/>
                          </a:solidFill>
                          <a:latin typeface="Cambria Math" panose="02040503050406030204" pitchFamily="18" charset="0"/>
                          <a:ea typeface="微软雅黑" pitchFamily="34" charset="-122"/>
                          <a:sym typeface="微软雅黑" pitchFamily="34" charset="-122"/>
                        </a:rPr>
                        <m:t>𝒂</m:t>
                      </m:r>
                    </m:oMath>
                  </a14:m>
                  <a:r>
                    <a:rPr lang="zh-TW" altLang="en-US" sz="2000" b="1" dirty="0" smtClean="0">
                      <a:solidFill>
                        <a:srgbClr val="3F3F3F"/>
                      </a:solidFill>
                      <a:latin typeface="微软雅黑" pitchFamily="34" charset="-122"/>
                      <a:ea typeface="微软雅黑" pitchFamily="34" charset="-122"/>
                      <a:sym typeface="微软雅黑" pitchFamily="34" charset="-122"/>
                    </a:rPr>
                    <a:t>做功</a:t>
                  </a:r>
                  <a:endParaRPr lang="en-US" sz="2000" b="1" dirty="0">
                    <a:solidFill>
                      <a:srgbClr val="3F3F3F"/>
                    </a:solidFill>
                    <a:latin typeface="微软雅黑" pitchFamily="34" charset="-122"/>
                    <a:ea typeface="微软雅黑" pitchFamily="34" charset="-122"/>
                    <a:sym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43" name="TextBox 318 620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6766231" y="1631891"/>
                  <a:ext cx="2016125" cy="400110"/>
                </a:xfrm>
                <a:prstGeom prst="rect">
                  <a:avLst/>
                </a:prstGeom>
                <a:blipFill>
                  <a:blip r:embed="rId3"/>
                  <a:stretch>
                    <a:fillRect l="-3323" t="-7692" b="-27692"/>
                  </a:stretch>
                </a:blipFill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r>
                    <a:rPr lang="zh-TW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2264305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63796" cy="792066"/>
            <a:chOff x="6440540" y="3651840"/>
            <a:chExt cx="2163796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505755" y="3847818"/>
              <a:ext cx="2098581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正指數與負指數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指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律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xmlns="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7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219377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矩形 15"/>
          <p:cNvSpPr>
            <a:spLocks noChangeArrowheads="1"/>
          </p:cNvSpPr>
          <p:nvPr/>
        </p:nvSpPr>
        <p:spPr bwMode="auto">
          <a:xfrm>
            <a:off x="0" y="-34925"/>
            <a:ext cx="9144000" cy="5272088"/>
          </a:xfrm>
          <a:prstGeom prst="rect">
            <a:avLst/>
          </a:prstGeom>
          <a:solidFill>
            <a:srgbClr val="000000">
              <a:alpha val="12000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000000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3" name="流程图: 合并 38"/>
          <p:cNvSpPr>
            <a:spLocks noChangeArrowheads="1"/>
          </p:cNvSpPr>
          <p:nvPr/>
        </p:nvSpPr>
        <p:spPr bwMode="auto">
          <a:xfrm rot="16200000">
            <a:off x="-1171575" y="2011362"/>
            <a:ext cx="5329238" cy="3135313"/>
          </a:xfrm>
          <a:prstGeom prst="flowChartMerge">
            <a:avLst/>
          </a:prstGeom>
          <a:solidFill>
            <a:srgbClr val="FA4453">
              <a:alpha val="68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4" name="流程图: 合并 40"/>
          <p:cNvSpPr>
            <a:spLocks noChangeArrowheads="1"/>
          </p:cNvSpPr>
          <p:nvPr/>
        </p:nvSpPr>
        <p:spPr bwMode="auto">
          <a:xfrm rot="16200000">
            <a:off x="-811213" y="2211388"/>
            <a:ext cx="4606925" cy="273685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5" name="流程图: 合并 43"/>
          <p:cNvSpPr>
            <a:spLocks noChangeArrowheads="1"/>
          </p:cNvSpPr>
          <p:nvPr/>
        </p:nvSpPr>
        <p:spPr bwMode="auto">
          <a:xfrm rot="5400000">
            <a:off x="6084094" y="3429794"/>
            <a:ext cx="431800" cy="287338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10246" name="TextBox 9"/>
          <p:cNvSpPr>
            <a:spLocks noChangeArrowheads="1"/>
          </p:cNvSpPr>
          <p:nvPr/>
        </p:nvSpPr>
        <p:spPr bwMode="auto">
          <a:xfrm>
            <a:off x="3070225" y="3203583"/>
            <a:ext cx="30861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發展脈絡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0247" name="TextBox 11"/>
          <p:cNvSpPr>
            <a:spLocks noChangeArrowheads="1"/>
          </p:cNvSpPr>
          <p:nvPr/>
        </p:nvSpPr>
        <p:spPr bwMode="auto">
          <a:xfrm>
            <a:off x="941388" y="3117850"/>
            <a:ext cx="129698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5400" b="1" dirty="0" smtClean="0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3</a:t>
            </a:r>
            <a:endParaRPr lang="zh-CN" altLang="en-US" sz="5400" b="1" dirty="0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10248" name="矩形 58"/>
          <p:cNvSpPr>
            <a:spLocks noChangeArrowheads="1"/>
          </p:cNvSpPr>
          <p:nvPr/>
        </p:nvSpPr>
        <p:spPr bwMode="auto">
          <a:xfrm>
            <a:off x="0" y="5019675"/>
            <a:ext cx="9144000" cy="215900"/>
          </a:xfrm>
          <a:prstGeom prst="rect">
            <a:avLst/>
          </a:prstGeom>
          <a:solidFill>
            <a:srgbClr val="FA4453">
              <a:alpha val="68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0938" y="2931870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922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7"/>
          <p:cNvGrpSpPr>
            <a:grpSpLocks/>
          </p:cNvGrpSpPr>
          <p:nvPr/>
        </p:nvGrpSpPr>
        <p:grpSpPr bwMode="auto">
          <a:xfrm>
            <a:off x="-180396" y="218209"/>
            <a:ext cx="2592217" cy="406400"/>
            <a:chOff x="0" y="0"/>
            <a:chExt cx="2592435" cy="405750"/>
          </a:xfrm>
        </p:grpSpPr>
        <p:sp>
          <p:nvSpPr>
            <p:cNvPr id="9219" name="直接连接符 2"/>
            <p:cNvSpPr>
              <a:spLocks noChangeShapeType="1"/>
            </p:cNvSpPr>
            <p:nvPr/>
          </p:nvSpPr>
          <p:spPr bwMode="auto">
            <a:xfrm flipV="1">
              <a:off x="782416" y="40650"/>
              <a:ext cx="1" cy="288032"/>
            </a:xfrm>
            <a:prstGeom prst="line">
              <a:avLst/>
            </a:prstGeom>
            <a:noFill/>
            <a:ln w="19050" cap="flat" cmpd="sng">
              <a:solidFill>
                <a:srgbClr val="59595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TextBox 3"/>
            <p:cNvSpPr>
              <a:spLocks noChangeArrowheads="1"/>
            </p:cNvSpPr>
            <p:nvPr/>
          </p:nvSpPr>
          <p:spPr bwMode="auto">
            <a:xfrm>
              <a:off x="0" y="5640"/>
              <a:ext cx="7824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9221" name="TextBox 4"/>
            <p:cNvSpPr>
              <a:spLocks noChangeArrowheads="1"/>
            </p:cNvSpPr>
            <p:nvPr/>
          </p:nvSpPr>
          <p:spPr bwMode="auto">
            <a:xfrm>
              <a:off x="792336" y="0"/>
              <a:ext cx="1800099" cy="399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概念發展脈絡</a:t>
              </a:r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9224" name="直接连接符 16"/>
          <p:cNvSpPr>
            <a:spLocks noChangeShapeType="1"/>
          </p:cNvSpPr>
          <p:nvPr/>
        </p:nvSpPr>
        <p:spPr bwMode="auto">
          <a:xfrm>
            <a:off x="179388" y="6572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TextBox 17"/>
          <p:cNvSpPr>
            <a:spLocks noChangeArrowheads="1"/>
          </p:cNvSpPr>
          <p:nvPr/>
        </p:nvSpPr>
        <p:spPr bwMode="auto">
          <a:xfrm>
            <a:off x="7369175" y="-92075"/>
            <a:ext cx="1512888" cy="923925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/>
          <a:p>
            <a:pPr algn="dist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226" name="矩形 1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FA4453"/>
          </a:solidFill>
          <a:ln>
            <a:solidFill>
              <a:srgbClr val="FA4453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27" name="流程图: 合并 19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graphicFrame>
        <p:nvGraphicFramePr>
          <p:cNvPr id="18" name="資料庫圖表 17"/>
          <p:cNvGraphicFramePr/>
          <p:nvPr>
            <p:extLst>
              <p:ext uri="{D42A27DB-BD31-4B8C-83A1-F6EECF244321}">
                <p14:modId xmlns:p14="http://schemas.microsoft.com/office/powerpoint/2010/main" val="2903235097"/>
              </p:ext>
            </p:extLst>
          </p:nvPr>
        </p:nvGraphicFramePr>
        <p:xfrm>
          <a:off x="1247849" y="1203636"/>
          <a:ext cx="6648302" cy="304474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0728324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EAD2879D-9018-4EDD-B87A-02DB56C2061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63D62309-7709-4D4F-8DE7-51CF10DD404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7C6C8FF2-7057-4FF5-A44B-5AAF55C54EF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13505A61-946F-4A46-9F43-832E332DF3C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80DB4AE3-7C4B-446B-B942-6F2EDA9678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5167A59A-8296-4DA8-9BA5-2C1F172868B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8F6A0770-1EE4-4FAA-8FCE-AA77B6D438A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DB3BCD51-C530-4C60-811C-C9A3787A3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C15B3088-1511-4F7E-B7E0-AF3DF17EDFD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A9A0A881-8DAD-473D-AF1C-3964A819DC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graphicEl>
                                              <a:dgm id="{768B0CE7-6826-4165-8F75-167DAC4D27D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8" grpId="0">
        <p:bldSub>
          <a:bldDgm bld="lvlOne"/>
        </p:bldSub>
      </p:bldGraphic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3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3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3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3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倍的作用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3 11283"/>
          <p:cNvSpPr>
            <a:spLocks noChangeArrowheads="1"/>
          </p:cNvSpPr>
          <p:nvPr/>
        </p:nvSpPr>
        <p:spPr bwMode="auto">
          <a:xfrm>
            <a:off x="665437" y="623389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2" name="Rectangle 333 2"/>
          <p:cNvSpPr/>
          <p:nvPr/>
        </p:nvSpPr>
        <p:spPr>
          <a:xfrm>
            <a:off x="2339814" y="843606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zh-TW" b="1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感受數字是倍的作用。</a:t>
            </a:r>
          </a:p>
        </p:txBody>
      </p:sp>
      <p:grpSp>
        <p:nvGrpSpPr>
          <p:cNvPr id="7" name="群組 6"/>
          <p:cNvGrpSpPr/>
          <p:nvPr/>
        </p:nvGrpSpPr>
        <p:grpSpPr>
          <a:xfrm>
            <a:off x="2579836" y="1477277"/>
            <a:ext cx="3864320" cy="1526509"/>
            <a:chOff x="2189031" y="1484034"/>
            <a:chExt cx="3864320" cy="1526509"/>
          </a:xfrm>
        </p:grpSpPr>
        <p:pic>
          <p:nvPicPr>
            <p:cNvPr id="5" name="圖片 4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2189031" y="1484034"/>
              <a:ext cx="864072" cy="1512126"/>
            </a:xfrm>
            <a:prstGeom prst="rect">
              <a:avLst/>
            </a:prstGeom>
          </p:spPr>
        </p:pic>
        <p:pic>
          <p:nvPicPr>
            <p:cNvPr id="33" name="圖片 32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4410899" y="1484230"/>
              <a:ext cx="864072" cy="1512126"/>
            </a:xfrm>
            <a:prstGeom prst="rect">
              <a:avLst/>
            </a:prstGeom>
          </p:spPr>
        </p:pic>
        <p:pic>
          <p:nvPicPr>
            <p:cNvPr id="34" name="圖片 33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3689155" y="1498417"/>
              <a:ext cx="864072" cy="1512126"/>
            </a:xfrm>
            <a:prstGeom prst="rect">
              <a:avLst/>
            </a:prstGeom>
          </p:spPr>
        </p:pic>
        <p:pic>
          <p:nvPicPr>
            <p:cNvPr id="35" name="圖片 34"/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ackgroundRemoval t="3077" b="92692" l="10000" r="9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303" t="2111" r="29361" b="6300"/>
            <a:stretch/>
          </p:blipFill>
          <p:spPr>
            <a:xfrm>
              <a:off x="5189279" y="1488657"/>
              <a:ext cx="864072" cy="1512126"/>
            </a:xfrm>
            <a:prstGeom prst="rect">
              <a:avLst/>
            </a:prstGeom>
          </p:spPr>
        </p:pic>
        <p:sp>
          <p:nvSpPr>
            <p:cNvPr id="6" name="向右箭號 5"/>
            <p:cNvSpPr/>
            <p:nvPr/>
          </p:nvSpPr>
          <p:spPr bwMode="auto">
            <a:xfrm>
              <a:off x="3275892" y="2196207"/>
              <a:ext cx="388588" cy="231531"/>
            </a:xfrm>
            <a:prstGeom prst="rightArrow">
              <a:avLst/>
            </a:prstGeom>
            <a:solidFill>
              <a:srgbClr val="05AFC8"/>
            </a:solidFill>
            <a:ln w="952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TW" alt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43" name="Rectangle 333 2"/>
          <p:cNvSpPr/>
          <p:nvPr/>
        </p:nvSpPr>
        <p:spPr>
          <a:xfrm>
            <a:off x="1368001" y="3737483"/>
            <a:ext cx="3191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2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朵花、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3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隻筆、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5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通電話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70893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09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09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09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09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09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數與負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09 11283"/>
          <p:cNvSpPr>
            <a:spLocks noChangeArrowheads="1"/>
          </p:cNvSpPr>
          <p:nvPr/>
        </p:nvSpPr>
        <p:spPr bwMode="auto">
          <a:xfrm>
            <a:off x="665437" y="623389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09 18"/>
          <p:cNvSpPr/>
          <p:nvPr/>
        </p:nvSpPr>
        <p:spPr>
          <a:xfrm>
            <a:off x="2339814" y="843606"/>
            <a:ext cx="43396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zh-TW" b="1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感受相反抵銷的作用，帶出負數的概念。</a:t>
            </a:r>
            <a:endParaRPr lang="zh-TW" altLang="en-US" b="1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1187718" y="24017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sp>
        <p:nvSpPr>
          <p:cNvPr id="27" name="Rectangle 333 2"/>
          <p:cNvSpPr/>
          <p:nvPr/>
        </p:nvSpPr>
        <p:spPr>
          <a:xfrm>
            <a:off x="1368001" y="3737483"/>
            <a:ext cx="4624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號</a:t>
            </a:r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本質是相反，能與正號互相抵銷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8" name="Rectangle 332 6"/>
          <p:cNvSpPr/>
          <p:nvPr/>
        </p:nvSpPr>
        <p:spPr>
          <a:xfrm>
            <a:off x="1362304" y="1419654"/>
            <a:ext cx="673799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家裡走到學校、從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樓走到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樓、水位上升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單位</a:t>
            </a:r>
            <a:r>
              <a:rPr lang="en-US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…….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12" name="圖片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402" b="12202"/>
          <a:stretch/>
        </p:blipFill>
        <p:spPr>
          <a:xfrm>
            <a:off x="3478915" y="1860484"/>
            <a:ext cx="2061447" cy="17279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4703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線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透過直尺測量距離的功用，談出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-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以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為基準來看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a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有多大，也就是將</a:t>
            </a:r>
            <a:r>
              <a:rPr lang="en-US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b</a:t>
            </a:r>
            <a:r>
              <a:rPr lang="zh-TW" altLang="zh-TW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歸零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6" name="Rectangle 332 6"/>
          <p:cNvSpPr/>
          <p:nvPr/>
        </p:nvSpPr>
        <p:spPr>
          <a:xfrm>
            <a:off x="1218292" y="1671877"/>
            <a:ext cx="67379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32715">
              <a:spcAft>
                <a:spcPts val="0"/>
              </a:spcAft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量看，下面的粗黑線條有多長？你會選擇哪一種擺法來測量呢？</a:t>
            </a:r>
          </a:p>
          <a:p>
            <a:pPr marL="132715">
              <a:spcAft>
                <a:spcPts val="0"/>
              </a:spcAft>
            </a:pP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□上面 □下面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7" name="Group 332 7"/>
          <p:cNvGrpSpPr/>
          <p:nvPr/>
        </p:nvGrpSpPr>
        <p:grpSpPr>
          <a:xfrm>
            <a:off x="1576326" y="2499744"/>
            <a:ext cx="6163938" cy="796205"/>
            <a:chOff x="1576326" y="2787768"/>
            <a:chExt cx="5399405" cy="796205"/>
          </a:xfrm>
        </p:grpSpPr>
        <p:cxnSp>
          <p:nvCxnSpPr>
            <p:cNvPr id="25" name="直線單箭頭接點 24"/>
            <p:cNvCxnSpPr>
              <a:cxnSpLocks noChangeShapeType="1"/>
            </p:cNvCxnSpPr>
            <p:nvPr/>
          </p:nvCxnSpPr>
          <p:spPr bwMode="auto">
            <a:xfrm>
              <a:off x="2454011" y="3026528"/>
              <a:ext cx="3347720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直線單箭頭接點 25"/>
            <p:cNvCxnSpPr>
              <a:cxnSpLocks noChangeShapeType="1"/>
            </p:cNvCxnSpPr>
            <p:nvPr/>
          </p:nvCxnSpPr>
          <p:spPr bwMode="auto">
            <a:xfrm>
              <a:off x="1763766" y="2787768"/>
              <a:ext cx="3383915" cy="0"/>
            </a:xfrm>
            <a:prstGeom prst="straightConnector1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28" name="圖片 27" descr="「直尺」的圖片搜尋結果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718" t="13306" r="2827" b="65236"/>
            <a:stretch>
              <a:fillRect/>
            </a:stretch>
          </p:blipFill>
          <p:spPr bwMode="auto">
            <a:xfrm>
              <a:off x="1576326" y="3138203"/>
              <a:ext cx="5399405" cy="445770"/>
            </a:xfrm>
            <a:prstGeom prst="rect">
              <a:avLst/>
            </a:prstGeom>
            <a:noFill/>
            <a:ln>
              <a:noFill/>
            </a:ln>
          </p:spPr>
        </p:pic>
      </p:grpSp>
      <p:sp>
        <p:nvSpPr>
          <p:cNvPr id="30" name="Rectangle 333 2"/>
          <p:cNvSpPr/>
          <p:nvPr/>
        </p:nvSpPr>
        <p:spPr>
          <a:xfrm>
            <a:off x="1368001" y="3737483"/>
            <a:ext cx="31854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數線本質是包含方向的單位長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00990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3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2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線與相反數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3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" name="Rectangle 332 5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透過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線感受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是表示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0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到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具有方向的長度，並由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5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方向相反抵銷</a:t>
            </a:r>
            <a:r>
              <a:rPr lang="en-US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5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2" name="AutoShape 6"/>
          <p:cNvSpPr>
            <a:spLocks noChangeShapeType="1"/>
          </p:cNvSpPr>
          <p:nvPr/>
        </p:nvSpPr>
        <p:spPr bwMode="auto">
          <a:xfrm>
            <a:off x="1386156" y="2695428"/>
            <a:ext cx="6224587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3" name="AutoShape 5"/>
          <p:cNvSpPr>
            <a:spLocks noChangeShapeType="1"/>
          </p:cNvSpPr>
          <p:nvPr/>
        </p:nvSpPr>
        <p:spPr bwMode="auto">
          <a:xfrm>
            <a:off x="4057918" y="2623990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4" name="AutoShape 3"/>
          <p:cNvSpPr>
            <a:spLocks noChangeShapeType="1"/>
          </p:cNvSpPr>
          <p:nvPr/>
        </p:nvSpPr>
        <p:spPr bwMode="auto">
          <a:xfrm>
            <a:off x="5543818" y="2623990"/>
            <a:ext cx="0" cy="24765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7" name="AutoShape 1"/>
          <p:cNvSpPr>
            <a:spLocks noChangeShapeType="1"/>
          </p:cNvSpPr>
          <p:nvPr/>
        </p:nvSpPr>
        <p:spPr bwMode="auto">
          <a:xfrm>
            <a:off x="4057918" y="2576365"/>
            <a:ext cx="1485900" cy="0"/>
          </a:xfrm>
          <a:prstGeom prst="straightConnector1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29" name="Rectangle 7"/>
          <p:cNvSpPr>
            <a:spLocks noChangeArrowheads="1"/>
          </p:cNvSpPr>
          <p:nvPr/>
        </p:nvSpPr>
        <p:spPr bwMode="auto">
          <a:xfrm>
            <a:off x="1475742" y="1419654"/>
            <a:ext cx="628331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觀察下面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的位置，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-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應該畫在哪裡，才會有表達出負號代表想法，又可以將數字</a:t>
            </a:r>
            <a:r>
              <a:rPr kumimoji="0" lang="en-US" altLang="zh-TW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5</a:t>
            </a:r>
            <a:r>
              <a:rPr kumimoji="0" lang="zh-TW" alt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Calibri" panose="020F0502020204030204" pitchFamily="34" charset="0"/>
              </a:rPr>
              <a:t>抵銷掉的感覺呢？</a:t>
            </a:r>
            <a:endParaRPr kumimoji="0" lang="zh-TW" altLang="en-US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TW" alt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3910280" y="2880337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5364066" y="2880337"/>
            <a:ext cx="295276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TW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5</a:t>
            </a:r>
            <a:endParaRPr kumimoji="0" lang="zh-TW" altLang="zh-TW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Rectangle 333 2"/>
          <p:cNvSpPr/>
          <p:nvPr/>
        </p:nvSpPr>
        <p:spPr>
          <a:xfrm>
            <a:off x="1368001" y="3737483"/>
            <a:ext cx="33233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數的功用是將數字歸零到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0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82878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4" grpId="0" animBg="1"/>
      <p:bldP spid="27" grpId="0" animBg="1"/>
      <p:bldP spid="29" grpId="0"/>
      <p:bldP spid="3" grpId="0"/>
      <p:bldP spid="35" grpId="0"/>
      <p:bldP spid="3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516162" y="3814581"/>
            <a:ext cx="20059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運算符號的</a:t>
            </a:r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意義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2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兩個數字的加、減、乘、除分別代表什麼意思？</a:t>
            </a:r>
          </a:p>
        </p:txBody>
      </p:sp>
      <p:graphicFrame>
        <p:nvGraphicFramePr>
          <p:cNvPr id="2" name="資料庫圖表 1"/>
          <p:cNvGraphicFramePr/>
          <p:nvPr>
            <p:extLst>
              <p:ext uri="{D42A27DB-BD31-4B8C-83A1-F6EECF244321}">
                <p14:modId xmlns:p14="http://schemas.microsoft.com/office/powerpoint/2010/main" val="2361233511"/>
              </p:ext>
            </p:extLst>
          </p:nvPr>
        </p:nvGraphicFramePr>
        <p:xfrm>
          <a:off x="1988513" y="1157119"/>
          <a:ext cx="5424198" cy="260804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884383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A65FBBD-6D1F-4DCC-A7F2-A8E1D932328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546A06B7-EDBA-4A16-B608-E1BD8DD0B8C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EEC7AB3-FBD2-47D3-824B-C4D9CC725A0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0E9F37EA-ACE1-479D-93CE-58F9D700E62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B0EEF2CC-7C9F-4E4A-B47B-DD9E561F970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FF96C71B-ED64-42DD-B87F-596EA14FC52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42859C9F-B846-4673-99C9-D240BB33B0A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graphicEl>
                                              <a:dgm id="{14E82D91-C20B-4E6C-BB85-1D7657BFC6E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" grpId="0" uiExpand="1">
        <p:bldSub>
          <a:bldDgm bld="lvlOne"/>
        </p:bldSub>
      </p:bldGraphic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0 11275"/>
          <p:cNvGrpSpPr>
            <a:grpSpLocks/>
          </p:cNvGrpSpPr>
          <p:nvPr/>
        </p:nvGrpSpPr>
        <p:grpSpPr bwMode="auto">
          <a:xfrm>
            <a:off x="6449461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0 11282"/>
          <p:cNvSpPr>
            <a:spLocks noChangeArrowheads="1"/>
          </p:cNvSpPr>
          <p:nvPr/>
        </p:nvSpPr>
        <p:spPr bwMode="auto">
          <a:xfrm>
            <a:off x="6653308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抵銷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7" name="Rectangle 310 17"/>
          <p:cNvSpPr/>
          <p:nvPr/>
        </p:nvSpPr>
        <p:spPr>
          <a:xfrm>
            <a:off x="2303280" y="771600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使用</a:t>
            </a:r>
            <a:r>
              <a:rPr lang="zh-TW" altLang="en-US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數相反抵銷的作用談出正負數的運算、相反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403736" y="1571106"/>
            <a:ext cx="62645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利用「功過相抵」談加減法運算：記警告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嘉獎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和拿掉相同數量的嘉獎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警告</a:t>
            </a:r>
            <a:r>
              <a:rPr lang="en-US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r>
              <a:rPr lang="zh-TW" altLang="zh-TW" sz="2000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的結果相同</a:t>
            </a:r>
            <a:r>
              <a:rPr lang="zh-TW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sz="2000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en-US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學好好玩第一期奠基模組</a:t>
            </a:r>
            <a:r>
              <a:rPr lang="en-US" altLang="zh-TW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-</a:t>
            </a:r>
            <a:r>
              <a:rPr lang="zh-TW" altLang="en-US" sz="2000" kern="100" dirty="0" smtClean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向左走向右走</a:t>
            </a:r>
            <a:r>
              <a:rPr lang="zh-TW" altLang="en-US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r>
              <a:rPr lang="en-US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en-US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青蛙</a:t>
            </a:r>
            <a:r>
              <a:rPr lang="en-US" altLang="zh-TW" sz="2000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)</a:t>
            </a:r>
            <a:endParaRPr lang="zh-TW" altLang="zh-TW" sz="20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9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抵銷談正負數加減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1546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0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0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8DCDA9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0 11275"/>
          <p:cNvGrpSpPr>
            <a:grpSpLocks/>
          </p:cNvGrpSpPr>
          <p:nvPr/>
        </p:nvGrpSpPr>
        <p:grpSpPr bwMode="auto">
          <a:xfrm>
            <a:off x="6449461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0 11278"/>
          <p:cNvGrpSpPr>
            <a:grpSpLocks/>
          </p:cNvGrpSpPr>
          <p:nvPr/>
        </p:nvGrpSpPr>
        <p:grpSpPr bwMode="auto">
          <a:xfrm>
            <a:off x="1187718" y="699594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0 11282"/>
          <p:cNvSpPr>
            <a:spLocks noChangeArrowheads="1"/>
          </p:cNvSpPr>
          <p:nvPr/>
        </p:nvSpPr>
        <p:spPr bwMode="auto">
          <a:xfrm>
            <a:off x="6516162" y="3847818"/>
            <a:ext cx="20230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反的倍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0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數字運算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7" name="Rectangle 310 17"/>
          <p:cNvSpPr/>
          <p:nvPr/>
        </p:nvSpPr>
        <p:spPr>
          <a:xfrm>
            <a:off x="2303280" y="771600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使用</a:t>
            </a:r>
            <a:r>
              <a:rPr lang="zh-TW" altLang="en-US" b="1" kern="100" dirty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負數相反抵銷的作用談出正負數的運算、相反</a:t>
            </a: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數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8" name="群組 17"/>
          <p:cNvGrpSpPr/>
          <p:nvPr/>
        </p:nvGrpSpPr>
        <p:grpSpPr>
          <a:xfrm>
            <a:off x="1566798" y="2283726"/>
            <a:ext cx="1356995" cy="314325"/>
            <a:chOff x="0" y="0"/>
            <a:chExt cx="1356995" cy="314325"/>
          </a:xfrm>
        </p:grpSpPr>
        <p:sp>
          <p:nvSpPr>
            <p:cNvPr id="29" name="文字方塊 27"/>
            <p:cNvSpPr txBox="1">
              <a:spLocks/>
            </p:cNvSpPr>
            <p:nvPr/>
          </p:nvSpPr>
          <p:spPr>
            <a:xfrm>
              <a:off x="419100" y="0"/>
              <a:ext cx="937895" cy="314325"/>
            </a:xfrm>
            <a:prstGeom prst="rect">
              <a:avLst/>
            </a:prstGeom>
            <a:noFill/>
            <a:ln w="6350">
              <a:noFill/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=1</a:t>
              </a:r>
              <a:r>
                <a:rPr lang="zh-TW" sz="135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</a:t>
              </a:r>
              <a:endParaRPr lang="zh-TW" sz="1200" kern="100" dirty="0">
                <a:effectLst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30" name="直線單箭頭接點 29"/>
            <p:cNvCxnSpPr>
              <a:cxnSpLocks/>
            </p:cNvCxnSpPr>
            <p:nvPr/>
          </p:nvCxnSpPr>
          <p:spPr>
            <a:xfrm>
              <a:off x="0" y="171450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單箭頭接點 30"/>
            <p:cNvCxnSpPr>
              <a:cxnSpLocks/>
            </p:cNvCxnSpPr>
            <p:nvPr/>
          </p:nvCxnSpPr>
          <p:spPr>
            <a:xfrm>
              <a:off x="785812" y="157162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群組 18"/>
          <p:cNvGrpSpPr/>
          <p:nvPr/>
        </p:nvGrpSpPr>
        <p:grpSpPr>
          <a:xfrm>
            <a:off x="5220054" y="2283726"/>
            <a:ext cx="1823720" cy="276225"/>
            <a:chOff x="0" y="0"/>
            <a:chExt cx="1823720" cy="276225"/>
          </a:xfrm>
        </p:grpSpPr>
        <p:cxnSp>
          <p:nvCxnSpPr>
            <p:cNvPr id="25" name="直線單箭頭接點 24"/>
            <p:cNvCxnSpPr>
              <a:cxnSpLocks/>
            </p:cNvCxnSpPr>
            <p:nvPr/>
          </p:nvCxnSpPr>
          <p:spPr>
            <a:xfrm>
              <a:off x="0" y="161925"/>
              <a:ext cx="94996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6" name="群組 25"/>
            <p:cNvGrpSpPr/>
            <p:nvPr/>
          </p:nvGrpSpPr>
          <p:grpSpPr>
            <a:xfrm>
              <a:off x="885825" y="0"/>
              <a:ext cx="937895" cy="276225"/>
              <a:chOff x="0" y="0"/>
              <a:chExt cx="937895" cy="314325"/>
            </a:xfrm>
          </p:grpSpPr>
          <p:sp>
            <p:nvSpPr>
              <p:cNvPr id="27" name="文字方塊 31"/>
              <p:cNvSpPr txBox="1">
                <a:spLocks/>
              </p:cNvSpPr>
              <p:nvPr/>
            </p:nvSpPr>
            <p:spPr>
              <a:xfrm>
                <a:off x="0" y="0"/>
                <a:ext cx="93789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2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</a:t>
                </a:r>
                <a:endParaRPr lang="zh-TW" sz="1200" kern="10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8" name="直線單箭頭接點 27"/>
              <p:cNvCxnSpPr>
                <a:cxnSpLocks/>
              </p:cNvCxnSpPr>
              <p:nvPr/>
            </p:nvCxnSpPr>
            <p:spPr>
              <a:xfrm>
                <a:off x="381000" y="157162"/>
                <a:ext cx="4749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0" name="群組 19"/>
          <p:cNvGrpSpPr/>
          <p:nvPr/>
        </p:nvGrpSpPr>
        <p:grpSpPr>
          <a:xfrm>
            <a:off x="3275892" y="2283726"/>
            <a:ext cx="1475105" cy="314325"/>
            <a:chOff x="0" y="0"/>
            <a:chExt cx="1475105" cy="314325"/>
          </a:xfrm>
        </p:grpSpPr>
        <p:cxnSp>
          <p:nvCxnSpPr>
            <p:cNvPr id="21" name="直線單箭頭接點 20"/>
            <p:cNvCxnSpPr>
              <a:cxnSpLocks/>
            </p:cNvCxnSpPr>
            <p:nvPr/>
          </p:nvCxnSpPr>
          <p:spPr>
            <a:xfrm flipH="1">
              <a:off x="0" y="161925"/>
              <a:ext cx="474980" cy="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22" name="群組 21"/>
            <p:cNvGrpSpPr/>
            <p:nvPr/>
          </p:nvGrpSpPr>
          <p:grpSpPr>
            <a:xfrm>
              <a:off x="438150" y="0"/>
              <a:ext cx="1036955" cy="314325"/>
              <a:chOff x="0" y="0"/>
              <a:chExt cx="1036955" cy="314325"/>
            </a:xfrm>
          </p:grpSpPr>
          <p:sp>
            <p:nvSpPr>
              <p:cNvPr id="23" name="文字方塊 34"/>
              <p:cNvSpPr txBox="1">
                <a:spLocks/>
              </p:cNvSpPr>
              <p:nvPr/>
            </p:nvSpPr>
            <p:spPr>
              <a:xfrm>
                <a:off x="0" y="0"/>
                <a:ext cx="1021715" cy="314325"/>
              </a:xfrm>
              <a:prstGeom prst="rect">
                <a:avLst/>
              </a:prstGeom>
              <a:noFill/>
              <a:ln w="6350">
                <a:noFill/>
              </a:ln>
              <a:effectLst/>
            </p:spPr>
            <p:style>
              <a:lnRef idx="0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rot="0" spcFirstLastPara="0" vert="horz" wrap="square" lIns="91440" tIns="45720" rIns="91440" bIns="45720" numCol="1" spcCol="0" rtlCol="0" fromWordArt="0" anchor="t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=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－</a:t>
                </a:r>
                <a:r>
                  <a:rPr lang="en-US" sz="120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1</a:t>
                </a:r>
                <a:r>
                  <a:rPr lang="zh-TW" sz="1350" kern="10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</a:t>
                </a:r>
                <a:endParaRPr lang="zh-TW" sz="1200" kern="100">
                  <a:effectLst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4" name="直線單箭頭接點 23"/>
              <p:cNvCxnSpPr>
                <a:cxnSpLocks/>
              </p:cNvCxnSpPr>
              <p:nvPr/>
            </p:nvCxnSpPr>
            <p:spPr>
              <a:xfrm>
                <a:off x="561975" y="161925"/>
                <a:ext cx="474980" cy="0"/>
              </a:xfrm>
              <a:prstGeom prst="straightConnector1">
                <a:avLst/>
              </a:prstGeom>
              <a:ln w="38100">
                <a:solidFill>
                  <a:schemeClr val="tx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矩形 2"/>
          <p:cNvSpPr/>
          <p:nvPr/>
        </p:nvSpPr>
        <p:spPr>
          <a:xfrm>
            <a:off x="1259724" y="1347648"/>
            <a:ext cx="540045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92735">
              <a:spcAft>
                <a:spcPts val="0"/>
              </a:spcAft>
            </a:pPr>
            <a:r>
              <a:rPr lang="en-US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1) </a:t>
            </a:r>
            <a:r>
              <a:rPr lang="zh-TW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      (2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      (3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  </a:t>
            </a:r>
            <a:endParaRPr lang="zh-TW" altLang="zh-TW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92735">
              <a:spcAft>
                <a:spcPts val="0"/>
              </a:spcAft>
            </a:pPr>
            <a:r>
              <a:rPr lang="en-US" altLang="zh-TW" kern="100" dirty="0" smtClean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4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    (5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)  </a:t>
            </a:r>
            <a:endParaRPr lang="zh-TW" altLang="zh-TW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292735">
              <a:spcAft>
                <a:spcPts val="0"/>
              </a:spcAft>
            </a:pP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6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   (7) 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畫出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2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×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(</a:t>
            </a:r>
            <a:r>
              <a:rPr lang="zh-TW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－</a:t>
            </a:r>
            <a:r>
              <a:rPr lang="en-US" altLang="zh-TW" kern="100" dirty="0">
                <a:solidFill>
                  <a:srgbClr val="000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3)</a:t>
            </a:r>
            <a:endParaRPr lang="zh-TW" altLang="zh-TW" sz="18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pic>
        <p:nvPicPr>
          <p:cNvPr id="32" name="圖片 31"/>
          <p:cNvPicPr/>
          <p:nvPr/>
        </p:nvPicPr>
        <p:blipFill rotWithShape="1">
          <a:blip r:embed="rId2" cstate="print"/>
          <a:srcRect t="21951"/>
          <a:stretch/>
        </p:blipFill>
        <p:spPr bwMode="auto">
          <a:xfrm>
            <a:off x="1476228" y="3003786"/>
            <a:ext cx="5832000" cy="2851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33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相反的倍談正負數乘除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5076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2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2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FC000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312 11275"/>
          <p:cNvGrpSpPr>
            <a:grpSpLocks/>
          </p:cNvGrpSpPr>
          <p:nvPr/>
        </p:nvGrpSpPr>
        <p:grpSpPr bwMode="auto">
          <a:xfrm>
            <a:off x="6440540" y="3651840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0E788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2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12 11282"/>
          <p:cNvSpPr>
            <a:spLocks noChangeArrowheads="1"/>
          </p:cNvSpPr>
          <p:nvPr/>
        </p:nvSpPr>
        <p:spPr bwMode="auto">
          <a:xfrm>
            <a:off x="6644387" y="3847818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相同的量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12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絕對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值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2 5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絕對值是在消除性質符號之後看兩者的差距</a:t>
            </a:r>
            <a:r>
              <a:rPr lang="zh-TW" altLang="zh-TW" b="1" kern="100" dirty="0" smtClean="0">
                <a:solidFill>
                  <a:srgbClr val="05AFC8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zh-TW" altLang="zh-TW" b="1" kern="100" dirty="0">
              <a:solidFill>
                <a:srgbClr val="05AFC8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403736" y="1571106"/>
            <a:ext cx="626452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港口船隻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吞吐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馬路</a:t>
            </a: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通車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流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475615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交通</a:t>
            </a:r>
            <a:r>
              <a:rPr lang="zh-TW" altLang="zh-TW" sz="20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船遊客進出</a:t>
            </a:r>
            <a:r>
              <a:rPr lang="zh-TW" altLang="zh-TW" sz="2000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量</a:t>
            </a:r>
            <a:endParaRPr lang="en-US" altLang="zh-TW" sz="2000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20" name="Rectangle 333 2"/>
          <p:cNvSpPr/>
          <p:nvPr/>
        </p:nvSpPr>
        <p:spPr>
          <a:xfrm>
            <a:off x="1368001" y="3737483"/>
            <a:ext cx="35028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僅看兩者差距，不看性質符號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…..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7579754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build="p"/>
      <p:bldP spid="20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13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13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13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3" name="群組 22"/>
          <p:cNvGrpSpPr/>
          <p:nvPr/>
        </p:nvGrpSpPr>
        <p:grpSpPr>
          <a:xfrm>
            <a:off x="4915667" y="1419654"/>
            <a:ext cx="2896604" cy="2520210"/>
            <a:chOff x="-2" y="1"/>
            <a:chExt cx="2896983" cy="2293657"/>
          </a:xfrm>
        </p:grpSpPr>
        <p:sp>
          <p:nvSpPr>
            <p:cNvPr id="24" name="Text Box 3"/>
            <p:cNvSpPr txBox="1">
              <a:spLocks noChangeArrowheads="1"/>
            </p:cNvSpPr>
            <p:nvPr/>
          </p:nvSpPr>
          <p:spPr bwMode="auto">
            <a:xfrm>
              <a:off x="-2" y="1"/>
              <a:ext cx="2338388" cy="1993555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到了晚上，老師和朋友聚餐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今天買了部新車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什麼等級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千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幾個千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0.2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千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友人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這是哪門子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的千萬跑車，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明明是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5" name="圖片 24" descr="images.jpg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31076" y="1007092"/>
              <a:ext cx="1265905" cy="1286566"/>
            </a:xfrm>
            <a:prstGeom prst="rect">
              <a:avLst/>
            </a:prstGeom>
          </p:spPr>
        </p:pic>
      </p:grpSp>
      <p:grpSp>
        <p:nvGrpSpPr>
          <p:cNvPr id="2" name="群組 1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13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2 5"/>
          <p:cNvSpPr/>
          <p:nvPr/>
        </p:nvSpPr>
        <p:spPr>
          <a:xfrm>
            <a:off x="2303280" y="773323"/>
            <a:ext cx="55262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等級的感受與使用帶出科學記號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p:grpSp>
        <p:nvGrpSpPr>
          <p:cNvPr id="19" name="群組 18"/>
          <p:cNvGrpSpPr/>
          <p:nvPr/>
        </p:nvGrpSpPr>
        <p:grpSpPr>
          <a:xfrm>
            <a:off x="2051790" y="1431748"/>
            <a:ext cx="2952246" cy="2508116"/>
            <a:chOff x="1" y="-1"/>
            <a:chExt cx="2953678" cy="2508458"/>
          </a:xfrm>
        </p:grpSpPr>
        <p:sp>
          <p:nvSpPr>
            <p:cNvPr id="20" name="Text Box 2"/>
            <p:cNvSpPr txBox="1">
              <a:spLocks noChangeArrowheads="1"/>
            </p:cNvSpPr>
            <p:nvPr/>
          </p:nvSpPr>
          <p:spPr bwMode="auto">
            <a:xfrm>
              <a:off x="1" y="-1"/>
              <a:ext cx="2405648" cy="2205336"/>
            </a:xfrm>
            <a:prstGeom prst="rect">
              <a:avLst/>
            </a:prstGeom>
            <a:solidFill>
              <a:schemeClr val="lt1">
                <a:lumMod val="100000"/>
                <a:lumOff val="0"/>
              </a:schemeClr>
            </a:solidFill>
            <a:ln w="12700">
              <a:solidFill>
                <a:schemeClr val="dk1">
                  <a:lumMod val="100000"/>
                  <a:lumOff val="0"/>
                </a:schemeClr>
              </a:solidFill>
              <a:prstDash val="dash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68686"/>
                    </a:outerShdw>
                  </a:effectLst>
                </a14:hiddenEffects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想買一部車，到了車行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……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這部車不錯，很貴吧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不貴啦，百萬等級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幾個百萬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銷售員：</a:t>
              </a:r>
              <a:r>
                <a:rPr lang="en-US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20 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個百萬。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DFKaiShu-SB-Estd-BF"/>
                </a:rPr>
                <a:t>老師：</a:t>
              </a: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我買不起！那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不叫百萬了吧！那應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  <a:p>
              <a:pPr>
                <a:spcAft>
                  <a:spcPts val="0"/>
                </a:spcAft>
              </a:pPr>
              <a:r>
                <a:rPr lang="zh-TW" sz="1400" kern="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Calibri" panose="020F0502020204030204" pitchFamily="34" charset="0"/>
                </a:rPr>
                <a:t>該說成什麼比較恰當？</a:t>
              </a:r>
              <a:endParaRPr lang="zh-TW" sz="14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pic>
          <p:nvPicPr>
            <p:cNvPr id="22" name="圖片 21" descr="images (1)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1897674" y="1413082"/>
              <a:ext cx="1056005" cy="1095375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333 2"/>
              <p:cNvSpPr/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由情</a:t>
                </a:r>
                <a:r>
                  <a:rPr lang="zh-TW" altLang="en-US" b="1" dirty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境</a:t>
                </a:r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感受</a:t>
                </a:r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</m:oMath>
                </a14:m>
                <a:r>
                  <a:rPr lang="zh-TW" altLang="en-US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位址</a:t>
                </a:r>
                <a14:m>
                  <m:oMath xmlns:m="http://schemas.openxmlformats.org/officeDocument/2006/math">
                    <m:r>
                      <a:rPr lang="en-US" altLang="zh-TW" b="1" i="1" smtClean="0">
                        <a:solidFill>
                          <a:srgbClr val="FA445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</m:oMath>
                </a14:m>
                <a:r>
                  <a:rPr lang="en-US" altLang="zh-TW" b="1" dirty="0" smtClean="0">
                    <a:solidFill>
                      <a:srgbClr val="FA4453"/>
                    </a:solidFill>
                    <a:latin typeface="微軟正黑體" panose="020B0604030504040204" pitchFamily="34" charset="-120"/>
                    <a:ea typeface="微軟正黑體" panose="020B0604030504040204" pitchFamily="34" charset="-120"/>
                  </a:rPr>
                  <a:t>10</a:t>
                </a:r>
                <a:endParaRPr lang="zh-TW" altLang="zh-TW" b="1" dirty="0">
                  <a:solidFill>
                    <a:srgbClr val="FA4453"/>
                  </a:solidFill>
                  <a:latin typeface="微軟正黑體" panose="020B0604030504040204" pitchFamily="34" charset="-120"/>
                  <a:ea typeface="微軟正黑體" panose="020B0604030504040204" pitchFamily="34" charset="-120"/>
                </a:endParaRPr>
              </a:p>
            </p:txBody>
          </p:sp>
        </mc:Choice>
        <mc:Fallback xmlns="">
          <p:sp>
            <p:nvSpPr>
              <p:cNvPr id="26" name="Rectangle 333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001" y="3737483"/>
                <a:ext cx="2560316" cy="369332"/>
              </a:xfrm>
              <a:prstGeom prst="rect">
                <a:avLst/>
              </a:prstGeom>
              <a:blipFill>
                <a:blip r:embed="rId4"/>
                <a:stretch>
                  <a:fillRect l="-1905" t="-8197" r="-1905" b="-245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859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以</a:t>
              </a:r>
              <a:r>
                <a:rPr lang="en-US" altLang="zh-TW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10</a:t>
              </a:r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晉級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xmlns="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xmlns="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xmlns="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xmlns="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xmlns="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xmlns="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xmlns="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xmlns="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xmlns="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396361919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24571122"/>
                  </p:ext>
                </p:extLst>
              </p:nvPr>
            </p:nvGraphicFramePr>
            <p:xfrm>
              <a:off x="1475742" y="1443531"/>
              <a:ext cx="6503244" cy="959664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20849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501925328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20225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38324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20849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萬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000" t="-117500" r="-69916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1695" t="-117500" r="-6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1695" t="-117500" r="-5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1695" t="-117500" r="-405085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89256" t="-117500" r="-295041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4237" t="-117500" r="-202542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98319" t="-117500" r="-100840" b="-23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805085" t="-117500" r="-1695" b="-23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址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759189256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位值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0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0.1</a:t>
                          </a:r>
                          <a:endParaRPr lang="zh-TW" sz="1400" kern="10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 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96361919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83" name="群組 82"/>
          <p:cNvGrpSpPr/>
          <p:nvPr/>
        </p:nvGrpSpPr>
        <p:grpSpPr>
          <a:xfrm>
            <a:off x="1835771" y="2443070"/>
            <a:ext cx="5616469" cy="1208770"/>
            <a:chOff x="1835771" y="2367969"/>
            <a:chExt cx="5616469" cy="1208770"/>
          </a:xfrm>
        </p:grpSpPr>
        <p:grpSp>
          <p:nvGrpSpPr>
            <p:cNvPr id="76" name="群組 75"/>
            <p:cNvGrpSpPr/>
            <p:nvPr/>
          </p:nvGrpSpPr>
          <p:grpSpPr>
            <a:xfrm>
              <a:off x="2699845" y="2427738"/>
              <a:ext cx="4680388" cy="305213"/>
              <a:chOff x="2627839" y="2699739"/>
              <a:chExt cx="4680388" cy="305213"/>
            </a:xfrm>
          </p:grpSpPr>
          <p:grpSp>
            <p:nvGrpSpPr>
              <p:cNvPr id="75" name="Group 336 75"/>
              <p:cNvGrpSpPr/>
              <p:nvPr/>
            </p:nvGrpSpPr>
            <p:grpSpPr>
              <a:xfrm>
                <a:off x="2627839" y="2713103"/>
                <a:ext cx="504041" cy="278485"/>
                <a:chOff x="2627839" y="2713103"/>
                <a:chExt cx="504041" cy="278485"/>
              </a:xfrm>
            </p:grpSpPr>
            <p:sp>
              <p:nvSpPr>
                <p:cNvPr id="112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3" name="直線單箭頭接點 112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17" name="Group 336 117"/>
              <p:cNvGrpSpPr/>
              <p:nvPr/>
            </p:nvGrpSpPr>
            <p:grpSpPr>
              <a:xfrm>
                <a:off x="3298969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18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19" name="直線單箭頭接點 118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0" name="Group 336 120"/>
              <p:cNvGrpSpPr/>
              <p:nvPr/>
            </p:nvGrpSpPr>
            <p:grpSpPr>
              <a:xfrm>
                <a:off x="3995952" y="2711774"/>
                <a:ext cx="504041" cy="278485"/>
                <a:chOff x="2627839" y="2713103"/>
                <a:chExt cx="504041" cy="278485"/>
              </a:xfrm>
            </p:grpSpPr>
            <p:sp>
              <p:nvSpPr>
                <p:cNvPr id="1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2" name="直線單箭頭接點 121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3" name="Group 336 123"/>
              <p:cNvGrpSpPr/>
              <p:nvPr/>
            </p:nvGrpSpPr>
            <p:grpSpPr>
              <a:xfrm>
                <a:off x="4679800" y="2726467"/>
                <a:ext cx="504041" cy="278485"/>
                <a:chOff x="2627839" y="2713103"/>
                <a:chExt cx="504041" cy="278485"/>
              </a:xfrm>
            </p:grpSpPr>
            <p:sp>
              <p:nvSpPr>
                <p:cNvPr id="124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5" name="直線單箭頭接點 124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6" name="Group 336 126"/>
              <p:cNvGrpSpPr/>
              <p:nvPr/>
            </p:nvGrpSpPr>
            <p:grpSpPr>
              <a:xfrm>
                <a:off x="5423355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27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8" name="直線單箭頭接點 127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29" name="Group 336 129"/>
              <p:cNvGrpSpPr/>
              <p:nvPr/>
            </p:nvGrpSpPr>
            <p:grpSpPr>
              <a:xfrm>
                <a:off x="6120338" y="2699739"/>
                <a:ext cx="504041" cy="278485"/>
                <a:chOff x="2627839" y="2713103"/>
                <a:chExt cx="504041" cy="278485"/>
              </a:xfrm>
            </p:grpSpPr>
            <p:sp>
              <p:nvSpPr>
                <p:cNvPr id="13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1" name="直線單箭頭接點 130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32" name="Group 336 132"/>
              <p:cNvGrpSpPr/>
              <p:nvPr/>
            </p:nvGrpSpPr>
            <p:grpSpPr>
              <a:xfrm>
                <a:off x="6804186" y="2714433"/>
                <a:ext cx="504041" cy="278485"/>
                <a:chOff x="2627839" y="2713103"/>
                <a:chExt cx="504041" cy="278485"/>
              </a:xfrm>
            </p:grpSpPr>
            <p:sp>
              <p:nvSpPr>
                <p:cNvPr id="133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2679760" y="2715762"/>
                  <a:ext cx="452120" cy="2758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pPr>
                    <a:spcAft>
                      <a:spcPts val="0"/>
                    </a:spcAft>
                  </a:pPr>
                  <a:r>
                    <a:rPr lang="en-US" sz="1200" kern="100" dirty="0">
                      <a:effectLst/>
                      <a:latin typeface="Times New Roman" panose="02020603050405020304" pitchFamily="18" charset="0"/>
                      <a:ea typeface="新細明體" panose="02020500000000000000" pitchFamily="18" charset="-120"/>
                      <a:cs typeface="Times New Roman" panose="02020603050405020304" pitchFamily="18" charset="0"/>
                    </a:rPr>
                    <a:t>×10</a:t>
                  </a:r>
                  <a:endParaRPr lang="zh-TW" sz="1200" kern="100" dirty="0">
                    <a:effectLst/>
                    <a:latin typeface="Calibri" panose="020F0502020204030204" pitchFamily="34" charset="0"/>
                    <a:ea typeface="新細明體" panose="02020500000000000000" pitchFamily="18" charset="-12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34" name="直線單箭頭接點 133"/>
                <p:cNvCxnSpPr>
                  <a:cxnSpLocks/>
                </p:cNvCxnSpPr>
                <p:nvPr/>
              </p:nvCxnSpPr>
              <p:spPr>
                <a:xfrm flipH="1">
                  <a:off x="2627839" y="2713103"/>
                  <a:ext cx="503555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1835772" y="2367969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sz="1600" b="1" kern="100" dirty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晉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sp>
          <p:nvSpPr>
            <p:cNvPr id="138" name="Text Box 25"/>
            <p:cNvSpPr txBox="1">
              <a:spLocks noChangeArrowheads="1"/>
            </p:cNvSpPr>
            <p:nvPr/>
          </p:nvSpPr>
          <p:spPr bwMode="auto">
            <a:xfrm>
              <a:off x="1835771" y="2872011"/>
              <a:ext cx="667429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降</a:t>
              </a:r>
              <a:r>
                <a:rPr lang="zh-TW" sz="1600" b="1" kern="100" dirty="0" smtClean="0">
                  <a:effectLst/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級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grpSp>
          <p:nvGrpSpPr>
            <p:cNvPr id="82" name="群組 81"/>
            <p:cNvGrpSpPr/>
            <p:nvPr/>
          </p:nvGrpSpPr>
          <p:grpSpPr>
            <a:xfrm>
              <a:off x="2699844" y="2931780"/>
              <a:ext cx="563874" cy="644959"/>
              <a:chOff x="2655881" y="3241462"/>
              <a:chExt cx="563874" cy="644959"/>
            </a:xfrm>
          </p:grpSpPr>
          <p:sp>
            <p:nvSpPr>
              <p:cNvPr id="14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46" name="直線單箭頭接點 14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81" name="物件 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3" name="Equation" r:id="rId4" imgW="203112" imgH="393529" progId="Equation.DSMT4">
                      <p:embed/>
                    </p:oleObj>
                  </mc:Choice>
                  <mc:Fallback>
                    <p:oleObj name="Equation" r:id="rId4" imgW="203112" imgH="393529" progId="Equation.DSMT4">
                      <p:embed/>
                      <p:pic>
                        <p:nvPicPr>
                          <p:cNvPr id="0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0" name="群組 149"/>
            <p:cNvGrpSpPr/>
            <p:nvPr/>
          </p:nvGrpSpPr>
          <p:grpSpPr>
            <a:xfrm>
              <a:off x="3360072" y="2931780"/>
              <a:ext cx="563874" cy="644959"/>
              <a:chOff x="2655881" y="3241462"/>
              <a:chExt cx="563874" cy="644959"/>
            </a:xfrm>
          </p:grpSpPr>
          <p:sp>
            <p:nvSpPr>
              <p:cNvPr id="151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2" name="直線單箭頭接點 151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3" name="物件 15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4" name="Equation" r:id="rId6" imgW="203112" imgH="393529" progId="Equation.DSMT4">
                      <p:embed/>
                    </p:oleObj>
                  </mc:Choice>
                  <mc:Fallback>
                    <p:oleObj name="Equation" r:id="rId6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4" name="群組 153"/>
            <p:cNvGrpSpPr/>
            <p:nvPr/>
          </p:nvGrpSpPr>
          <p:grpSpPr>
            <a:xfrm>
              <a:off x="4080132" y="2931780"/>
              <a:ext cx="563874" cy="644959"/>
              <a:chOff x="2655881" y="3241462"/>
              <a:chExt cx="563874" cy="644959"/>
            </a:xfrm>
          </p:grpSpPr>
          <p:sp>
            <p:nvSpPr>
              <p:cNvPr id="155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56" name="直線單箭頭接點 155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57" name="物件 1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5" name="Equation" r:id="rId7" imgW="203112" imgH="393529" progId="Equation.DSMT4">
                      <p:embed/>
                    </p:oleObj>
                  </mc:Choice>
                  <mc:Fallback>
                    <p:oleObj name="Equation" r:id="rId7" imgW="203112" imgH="393529" progId="Equation.DSMT4">
                      <p:embed/>
                      <p:pic>
                        <p:nvPicPr>
                          <p:cNvPr id="81" name="物件 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58" name="群組 157"/>
            <p:cNvGrpSpPr/>
            <p:nvPr/>
          </p:nvGrpSpPr>
          <p:grpSpPr>
            <a:xfrm>
              <a:off x="4800192" y="2931780"/>
              <a:ext cx="563874" cy="644959"/>
              <a:chOff x="2655881" y="3241462"/>
              <a:chExt cx="563874" cy="644959"/>
            </a:xfrm>
          </p:grpSpPr>
          <p:sp>
            <p:nvSpPr>
              <p:cNvPr id="15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60" name="直線單箭頭接點 15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61" name="物件 16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6" name="Equation" r:id="rId8" imgW="203112" imgH="393529" progId="Equation.DSMT4">
                      <p:embed/>
                    </p:oleObj>
                  </mc:Choice>
                  <mc:Fallback>
                    <p:oleObj name="Equation" r:id="rId8" imgW="203112" imgH="393529" progId="Equation.DSMT4">
                      <p:embed/>
                      <p:pic>
                        <p:nvPicPr>
                          <p:cNvPr id="153" name="物件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78" name="群組 177"/>
            <p:cNvGrpSpPr/>
            <p:nvPr/>
          </p:nvGrpSpPr>
          <p:grpSpPr>
            <a:xfrm>
              <a:off x="5520252" y="2931780"/>
              <a:ext cx="563874" cy="644959"/>
              <a:chOff x="2655881" y="3241462"/>
              <a:chExt cx="563874" cy="644959"/>
            </a:xfrm>
          </p:grpSpPr>
          <p:sp>
            <p:nvSpPr>
              <p:cNvPr id="179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0" name="直線單箭頭接點 179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1" name="物件 18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7" name="Equation" r:id="rId9" imgW="203112" imgH="393529" progId="Equation.DSMT4">
                      <p:embed/>
                    </p:oleObj>
                  </mc:Choice>
                  <mc:Fallback>
                    <p:oleObj name="Equation" r:id="rId9" imgW="203112" imgH="393529" progId="Equation.DSMT4">
                      <p:embed/>
                      <p:pic>
                        <p:nvPicPr>
                          <p:cNvPr id="157" name="物件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2" name="群組 181"/>
            <p:cNvGrpSpPr/>
            <p:nvPr/>
          </p:nvGrpSpPr>
          <p:grpSpPr>
            <a:xfrm>
              <a:off x="6168306" y="2931780"/>
              <a:ext cx="563874" cy="644959"/>
              <a:chOff x="2655881" y="3241462"/>
              <a:chExt cx="563874" cy="644959"/>
            </a:xfrm>
          </p:grpSpPr>
          <p:sp>
            <p:nvSpPr>
              <p:cNvPr id="183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4" name="直線單箭頭接點 183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5" name="物件 18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8" name="Equation" r:id="rId10" imgW="203112" imgH="393529" progId="Equation.DSMT4">
                      <p:embed/>
                    </p:oleObj>
                  </mc:Choice>
                  <mc:Fallback>
                    <p:oleObj name="Equation" r:id="rId10" imgW="203112" imgH="393529" progId="Equation.DSMT4">
                      <p:embed/>
                      <p:pic>
                        <p:nvPicPr>
                          <p:cNvPr id="161" name="物件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86" name="群組 185"/>
            <p:cNvGrpSpPr/>
            <p:nvPr/>
          </p:nvGrpSpPr>
          <p:grpSpPr>
            <a:xfrm>
              <a:off x="6888366" y="2931780"/>
              <a:ext cx="563874" cy="644959"/>
              <a:chOff x="2655881" y="3241462"/>
              <a:chExt cx="563874" cy="644959"/>
            </a:xfrm>
          </p:grpSpPr>
          <p:sp>
            <p:nvSpPr>
              <p:cNvPr id="187" name="Text Box 21"/>
              <p:cNvSpPr txBox="1">
                <a:spLocks noChangeArrowheads="1"/>
              </p:cNvSpPr>
              <p:nvPr/>
            </p:nvSpPr>
            <p:spPr bwMode="auto">
              <a:xfrm>
                <a:off x="2655881" y="3363816"/>
                <a:ext cx="548005" cy="5226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pPr>
                  <a:spcAft>
                    <a:spcPts val="0"/>
                  </a:spcAft>
                </a:pPr>
                <a:r>
                  <a:rPr lang="en-US" sz="1200" kern="100" dirty="0">
                    <a:effectLst/>
                    <a:latin typeface="Times New Roman" panose="02020603050405020304" pitchFamily="18" charset="0"/>
                    <a:ea typeface="新細明體" panose="02020500000000000000" pitchFamily="18" charset="-120"/>
                    <a:cs typeface="Times New Roman" panose="02020603050405020304" pitchFamily="18" charset="0"/>
                  </a:rPr>
                  <a:t>× </a:t>
                </a:r>
                <a:endParaRPr lang="zh-TW" sz="1200" kern="100" dirty="0">
                  <a:effectLst/>
                  <a:latin typeface="Calibri" panose="020F0502020204030204" pitchFamily="34" charset="0"/>
                  <a:ea typeface="新細明體" panose="02020500000000000000" pitchFamily="18" charset="-12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88" name="直線單箭頭接點 187"/>
              <p:cNvCxnSpPr>
                <a:cxnSpLocks/>
              </p:cNvCxnSpPr>
              <p:nvPr/>
            </p:nvCxnSpPr>
            <p:spPr>
              <a:xfrm>
                <a:off x="2716200" y="3241462"/>
                <a:ext cx="50355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89" name="物件 18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37598667"/>
                  </p:ext>
                </p:extLst>
              </p:nvPr>
            </p:nvGraphicFramePr>
            <p:xfrm>
              <a:off x="2843856" y="3306682"/>
              <a:ext cx="216292" cy="4124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449" name="Equation" r:id="rId11" imgW="203112" imgH="393529" progId="Equation.DSMT4">
                      <p:embed/>
                    </p:oleObj>
                  </mc:Choice>
                  <mc:Fallback>
                    <p:oleObj name="Equation" r:id="rId11" imgW="203112" imgH="393529" progId="Equation.DSMT4">
                      <p:embed/>
                      <p:pic>
                        <p:nvPicPr>
                          <p:cNvPr id="185" name="物件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43856" y="3306682"/>
                            <a:ext cx="216292" cy="412462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91" name="Rectangle 333 2"/>
          <p:cNvSpPr/>
          <p:nvPr/>
        </p:nvSpPr>
        <p:spPr>
          <a:xfrm>
            <a:off x="1368001" y="3737483"/>
            <a:ext cx="29995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以</a:t>
            </a:r>
            <a:r>
              <a:rPr lang="en-US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10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為等級進行晉級及降級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41585528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1" grpId="0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336 11271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336 11272"/>
          <p:cNvGrpSpPr>
            <a:grpSpLocks/>
          </p:cNvGrpSpPr>
          <p:nvPr/>
        </p:nvGrpSpPr>
        <p:grpSpPr bwMode="auto">
          <a:xfrm>
            <a:off x="251640" y="483576"/>
            <a:ext cx="1800000" cy="794365"/>
            <a:chOff x="0" y="0"/>
            <a:chExt cx="1943968" cy="1020886"/>
          </a:xfrm>
          <a:solidFill>
            <a:srgbClr val="FA4453"/>
          </a:solidFill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FA4453"/>
            </a:solidFill>
            <a:ln>
              <a:noFill/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3"/>
            </a:fillRef>
            <a:effectRef idx="1">
              <a:schemeClr val="accent3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336 11278"/>
          <p:cNvGrpSpPr>
            <a:grpSpLocks/>
          </p:cNvGrpSpPr>
          <p:nvPr/>
        </p:nvGrpSpPr>
        <p:grpSpPr bwMode="auto">
          <a:xfrm>
            <a:off x="1187718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C000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2" name="Group 336 2"/>
          <p:cNvGrpSpPr/>
          <p:nvPr/>
        </p:nvGrpSpPr>
        <p:grpSpPr>
          <a:xfrm>
            <a:off x="6440540" y="3651840"/>
            <a:ext cx="2154875" cy="792066"/>
            <a:chOff x="6440540" y="3651840"/>
            <a:chExt cx="2154875" cy="792066"/>
          </a:xfrm>
        </p:grpSpPr>
        <p:grpSp>
          <p:nvGrpSpPr>
            <p:cNvPr id="11275" name="组合 313 11275"/>
            <p:cNvGrpSpPr>
              <a:grpSpLocks/>
            </p:cNvGrpSpPr>
            <p:nvPr/>
          </p:nvGrpSpPr>
          <p:grpSpPr bwMode="auto">
            <a:xfrm>
              <a:off x="6440540" y="3651840"/>
              <a:ext cx="2154875" cy="792066"/>
              <a:chOff x="0" y="0"/>
              <a:chExt cx="1943968" cy="1020886"/>
            </a:xfrm>
          </p:grpSpPr>
          <p:sp>
            <p:nvSpPr>
              <p:cNvPr id="11276" name="矩形 1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943968" cy="102088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254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  <p:sp>
            <p:nvSpPr>
              <p:cNvPr id="11277" name="矩形 19"/>
              <p:cNvSpPr>
                <a:spLocks noChangeArrowheads="1"/>
              </p:cNvSpPr>
              <p:nvPr/>
            </p:nvSpPr>
            <p:spPr bwMode="auto">
              <a:xfrm>
                <a:off x="107888" y="100787"/>
                <a:ext cx="1728192" cy="819309"/>
              </a:xfrm>
              <a:prstGeom prst="rect">
                <a:avLst/>
              </a:prstGeom>
              <a:solidFill>
                <a:srgbClr val="0E78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01600" cap="flat" cmpd="sng">
                    <a:solidFill>
                      <a:srgbClr val="395E8A"/>
                    </a:solidFill>
                    <a:bevel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pPr algn="ctr"/>
                <a:endParaRPr lang="zh-CN" altLang="zh-CN">
                  <a:solidFill>
                    <a:srgbClr val="FFFFFF"/>
                  </a:solidFill>
                  <a:latin typeface="宋体" pitchFamily="2" charset="-122"/>
                  <a:sym typeface="宋体" pitchFamily="2" charset="-122"/>
                </a:endParaRPr>
              </a:p>
            </p:txBody>
          </p:sp>
        </p:grpSp>
        <p:sp>
          <p:nvSpPr>
            <p:cNvPr id="11282" name="TextBox 313 11282"/>
            <p:cNvSpPr>
              <a:spLocks noChangeArrowheads="1"/>
            </p:cNvSpPr>
            <p:nvPr/>
          </p:nvSpPr>
          <p:spPr bwMode="auto">
            <a:xfrm>
              <a:off x="6644387" y="3847818"/>
              <a:ext cx="174718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zh-TW" altLang="en-US" sz="20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指數</a:t>
              </a:r>
              <a:r>
                <a:rPr lang="zh-TW" altLang="en-US" sz="20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律</a:t>
              </a:r>
              <a:endParaRPr lang="zh-CN" altLang="en-US" sz="2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11283" name="TextBox 336 11283"/>
          <p:cNvSpPr>
            <a:spLocks noChangeArrowheads="1"/>
          </p:cNvSpPr>
          <p:nvPr/>
        </p:nvSpPr>
        <p:spPr bwMode="auto">
          <a:xfrm>
            <a:off x="323646" y="623389"/>
            <a:ext cx="167437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科學</a:t>
            </a:r>
            <a:r>
              <a:rPr lang="zh-TW" altLang="en-US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記號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8" name="Rectangle 336 18"/>
          <p:cNvSpPr/>
          <p:nvPr/>
        </p:nvSpPr>
        <p:spPr>
          <a:xfrm>
            <a:off x="2303280" y="773323"/>
            <a:ext cx="552627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</a:pPr>
            <a:r>
              <a:rPr lang="zh-TW" altLang="en-US" b="1" kern="100" dirty="0" smtClean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en-US" b="1" kern="100" dirty="0">
                <a:solidFill>
                  <a:srgbClr val="FFC000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科學記號帶出指數律的使用與計算，談出零次方和負次方的意義。</a:t>
            </a:r>
            <a:endParaRPr lang="zh-TW" altLang="zh-TW" b="1" kern="100" dirty="0">
              <a:solidFill>
                <a:srgbClr val="FFC000"/>
              </a:solidFill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xmlns="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xmlns="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zh-TW" altLang="zh-TW" sz="14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1400" b="1" i="1">
                                        <a:latin typeface="Cambria Math" panose="02040503050406030204" pitchFamily="18" charset="0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altLang="zh-TW" sz="1400" b="1" i="1" smtClean="0">
                                        <a:latin typeface="Cambria Math" panose="02040503050406030204" pitchFamily="18" charset="0"/>
                                      </a:rPr>
                                      <m:t>𝟎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kumimoji="0" lang="zh-TW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kumimoji="0" lang="en-US" altLang="zh-TW" sz="1400" b="1" i="1" u="none" strike="noStrike" kern="1200" cap="none" spc="0" normalizeH="0" baseline="0" noProof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kumimoji="0" lang="en-US" altLang="zh-TW" sz="1400" b="1" i="1" u="none" strike="noStrike" kern="1200" cap="none" spc="0" normalizeH="0" baseline="0" noProof="0" smtClean="0">
                                        <a:ln>
                                          <a:noFill/>
                                        </a:ln>
                                        <a:solidFill>
                                          <a:srgbClr val="000000"/>
                                        </a:solidFill>
                                        <a:effectLst/>
                                        <a:uLnTx/>
                                        <a:uFillTx/>
                                        <a:latin typeface="Cambria Math" panose="02040503050406030204" pitchFamily="18" charset="0"/>
                                        <a:cs typeface="+mn-cs"/>
                                      </a:rPr>
                                      <m:t>𝟑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xmlns="" val="27726917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8" name="Table 336 5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22972545"/>
                  </p:ext>
                </p:extLst>
              </p:nvPr>
            </p:nvGraphicFramePr>
            <p:xfrm>
              <a:off x="1475742" y="1443531"/>
              <a:ext cx="6192517" cy="479832"/>
            </p:xfrm>
            <a:graphic>
              <a:graphicData uri="http://schemas.openxmlformats.org/drawingml/2006/table">
                <a:tbl>
                  <a:tblPr firstRow="1" firstCol="1" bandRow="1">
                    <a:tableStyleId>{5940675A-B579-460E-94D1-54222C63F5DA}</a:tableStyleId>
                  </a:tblPr>
                  <a:tblGrid>
                    <a:gridCol w="771976">
                      <a:extLst>
                        <a:ext uri="{9D8B030D-6E8A-4147-A177-3AD203B41FA5}">
                          <a16:colId xmlns:a16="http://schemas.microsoft.com/office/drawing/2014/main" val="1120351368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1916400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925304622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360710816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641592151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2386486174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428033177"/>
                        </a:ext>
                      </a:extLst>
                    </a:gridCol>
                    <a:gridCol w="774363">
                      <a:extLst>
                        <a:ext uri="{9D8B030D-6E8A-4147-A177-3AD203B41FA5}">
                          <a16:colId xmlns:a16="http://schemas.microsoft.com/office/drawing/2014/main" val="1281569905"/>
                        </a:ext>
                      </a:extLst>
                    </a:gridCol>
                  </a:tblGrid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單位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個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十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百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sz="1400" kern="100" dirty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</a:rPr>
                            <a:t>千分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568561595"/>
                      </a:ext>
                    </a:extLst>
                  </a:tr>
                  <a:tr h="239916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zh-TW" altLang="en-US" sz="1400" kern="100" dirty="0" smtClean="0">
                              <a:effectLst/>
                              <a:latin typeface="微軟正黑體" panose="020B0604030504040204" pitchFamily="34" charset="-120"/>
                              <a:ea typeface="微軟正黑體" panose="020B0604030504040204" pitchFamily="34" charset="-120"/>
                              <a:cs typeface="Times New Roman" panose="02020603050405020304" pitchFamily="18" charset="0"/>
                            </a:rPr>
                            <a:t>指數</a:t>
                          </a:r>
                          <a:endParaRPr lang="zh-TW" sz="1400" kern="100" dirty="0">
                            <a:effectLst/>
                            <a:latin typeface="微軟正黑體" panose="020B0604030504040204" pitchFamily="34" charset="-120"/>
                            <a:ea typeface="微軟正黑體" panose="020B0604030504040204" pitchFamily="34" charset="-12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100787" t="-117500" r="-6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200787" t="-117500" r="-5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300787" t="-117500" r="-4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400787" t="-117500" r="-3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500787" t="-117500" r="-2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600787" t="-117500" r="-101575" b="-3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TW"/>
                        </a:p>
                      </a:txBody>
                      <a:tcPr marL="68580" marR="68580" marT="0" marB="0" anchor="ctr">
                        <a:blipFill>
                          <a:blip r:embed="rId3"/>
                          <a:stretch>
                            <a:fillRect l="-700787" t="-117500" r="-1575" b="-3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77269171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80" name="Rectangle 1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pSp>
        <p:nvGrpSpPr>
          <p:cNvPr id="117" name="Group 336 117"/>
          <p:cNvGrpSpPr/>
          <p:nvPr/>
        </p:nvGrpSpPr>
        <p:grpSpPr>
          <a:xfrm>
            <a:off x="3514988" y="2154407"/>
            <a:ext cx="504041" cy="278485"/>
            <a:chOff x="2627839" y="2713103"/>
            <a:chExt cx="504041" cy="278485"/>
          </a:xfrm>
        </p:grpSpPr>
        <p:sp>
          <p:nvSpPr>
            <p:cNvPr id="118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9" name="直線單箭頭接點 118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336 120"/>
          <p:cNvGrpSpPr/>
          <p:nvPr/>
        </p:nvGrpSpPr>
        <p:grpSpPr>
          <a:xfrm>
            <a:off x="4211971" y="2139714"/>
            <a:ext cx="504041" cy="278485"/>
            <a:chOff x="2627839" y="2713103"/>
            <a:chExt cx="504041" cy="278485"/>
          </a:xfrm>
        </p:grpSpPr>
        <p:sp>
          <p:nvSpPr>
            <p:cNvPr id="121" name="Text Box 20"/>
            <p:cNvSpPr txBox="1">
              <a:spLocks noChangeArrowheads="1"/>
            </p:cNvSpPr>
            <p:nvPr/>
          </p:nvSpPr>
          <p:spPr bwMode="auto">
            <a:xfrm>
              <a:off x="2679760" y="2715762"/>
              <a:ext cx="452120" cy="275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10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22" name="直線單箭頭接點 121"/>
            <p:cNvCxnSpPr>
              <a:cxnSpLocks/>
            </p:cNvCxnSpPr>
            <p:nvPr/>
          </p:nvCxnSpPr>
          <p:spPr>
            <a:xfrm flipH="1">
              <a:off x="2627839" y="2713103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8" name="群組 157"/>
          <p:cNvGrpSpPr/>
          <p:nvPr/>
        </p:nvGrpSpPr>
        <p:grpSpPr>
          <a:xfrm>
            <a:off x="5088216" y="2142809"/>
            <a:ext cx="563874" cy="644959"/>
            <a:chOff x="2655881" y="3241462"/>
            <a:chExt cx="563874" cy="644959"/>
          </a:xfrm>
        </p:grpSpPr>
        <p:sp>
          <p:nvSpPr>
            <p:cNvPr id="15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60" name="直線單箭頭接點 15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1" name="物件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5" name="Equation" r:id="rId4" imgW="203112" imgH="393529" progId="Equation.DSMT4">
                    <p:embed/>
                  </p:oleObj>
                </mc:Choice>
                <mc:Fallback>
                  <p:oleObj name="Equation" r:id="rId4" imgW="203112" imgH="393529" progId="Equation.DSMT4">
                    <p:embed/>
                    <p:pic>
                      <p:nvPicPr>
                        <p:cNvPr id="161" name="物件 1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8" name="群組 177"/>
          <p:cNvGrpSpPr/>
          <p:nvPr/>
        </p:nvGrpSpPr>
        <p:grpSpPr>
          <a:xfrm>
            <a:off x="5808276" y="2142809"/>
            <a:ext cx="563874" cy="644959"/>
            <a:chOff x="2655881" y="3241462"/>
            <a:chExt cx="563874" cy="644959"/>
          </a:xfrm>
        </p:grpSpPr>
        <p:sp>
          <p:nvSpPr>
            <p:cNvPr id="179" name="Text Box 21"/>
            <p:cNvSpPr txBox="1">
              <a:spLocks noChangeArrowheads="1"/>
            </p:cNvSpPr>
            <p:nvPr/>
          </p:nvSpPr>
          <p:spPr bwMode="auto">
            <a:xfrm>
              <a:off x="2655881" y="3363816"/>
              <a:ext cx="548005" cy="5226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>
                <a:spcAft>
                  <a:spcPts val="0"/>
                </a:spcAft>
              </a:pPr>
              <a:r>
                <a:rPr lang="en-US" sz="1200" kern="100" dirty="0">
                  <a:effectLst/>
                  <a:latin typeface="Times New Roman" panose="02020603050405020304" pitchFamily="18" charset="0"/>
                  <a:ea typeface="新細明體" panose="02020500000000000000" pitchFamily="18" charset="-120"/>
                  <a:cs typeface="Times New Roman" panose="02020603050405020304" pitchFamily="18" charset="0"/>
                </a:rPr>
                <a:t>× </a:t>
              </a:r>
              <a:endParaRPr lang="zh-TW" sz="1200" kern="100" dirty="0">
                <a:effectLst/>
                <a:latin typeface="Calibri" panose="020F0502020204030204" pitchFamily="34" charset="0"/>
                <a:ea typeface="新細明體" panose="02020500000000000000" pitchFamily="18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80" name="直線單箭頭接點 179"/>
            <p:cNvCxnSpPr>
              <a:cxnSpLocks/>
            </p:cNvCxnSpPr>
            <p:nvPr/>
          </p:nvCxnSpPr>
          <p:spPr>
            <a:xfrm>
              <a:off x="2716200" y="3241462"/>
              <a:ext cx="503555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81" name="物件 18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37598667"/>
                </p:ext>
              </p:extLst>
            </p:nvPr>
          </p:nvGraphicFramePr>
          <p:xfrm>
            <a:off x="2843856" y="3306682"/>
            <a:ext cx="216292" cy="4124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86" name="Equation" r:id="rId6" imgW="203112" imgH="393529" progId="Equation.DSMT4">
                    <p:embed/>
                  </p:oleObj>
                </mc:Choice>
                <mc:Fallback>
                  <p:oleObj name="Equation" r:id="rId6" imgW="203112" imgH="393529" progId="Equation.DSMT4">
                    <p:embed/>
                    <p:pic>
                      <p:nvPicPr>
                        <p:cNvPr id="181" name="物件 1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3856" y="3306682"/>
                          <a:ext cx="216292" cy="4124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A4453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8188" y="1957738"/>
                <a:ext cx="785728" cy="4700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矩形 76"/>
              <p:cNvSpPr/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TW" altLang="zh-TW" sz="2400" b="1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TW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𝟏𝟎</m:t>
                          </m:r>
                        </m:e>
                        <m:sup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altLang="zh-TW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zh-TW" altLang="en-US" sz="2400" dirty="0"/>
              </a:p>
            </p:txBody>
          </p:sp>
        </mc:Choice>
        <mc:Fallback xmlns="">
          <p:sp>
            <p:nvSpPr>
              <p:cNvPr id="77" name="矩形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2150" y="1923696"/>
                <a:ext cx="1098692" cy="47000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群組 38"/>
          <p:cNvGrpSpPr/>
          <p:nvPr/>
        </p:nvGrpSpPr>
        <p:grpSpPr>
          <a:xfrm>
            <a:off x="5148048" y="2157068"/>
            <a:ext cx="1944162" cy="1143299"/>
            <a:chOff x="5148048" y="2157068"/>
            <a:chExt cx="1944162" cy="1143299"/>
          </a:xfrm>
        </p:grpSpPr>
        <p:cxnSp>
          <p:nvCxnSpPr>
            <p:cNvPr id="8" name="直線接點 7"/>
            <p:cNvCxnSpPr>
              <a:stCxn id="74" idx="3"/>
            </p:cNvCxnSpPr>
            <p:nvPr/>
          </p:nvCxnSpPr>
          <p:spPr bwMode="auto">
            <a:xfrm>
              <a:off x="6299657" y="3008065"/>
              <a:ext cx="648541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74" name="Text Box 25"/>
            <p:cNvSpPr txBox="1">
              <a:spLocks noChangeArrowheads="1"/>
            </p:cNvSpPr>
            <p:nvPr/>
          </p:nvSpPr>
          <p:spPr bwMode="auto">
            <a:xfrm>
              <a:off x="5148048" y="2715762"/>
              <a:ext cx="1151609" cy="584605"/>
            </a:xfrm>
            <a:prstGeom prst="rect">
              <a:avLst/>
            </a:prstGeom>
            <a:solidFill>
              <a:srgbClr val="FFC000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負號抵銷正號作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線接點 10"/>
            <p:cNvCxnSpPr/>
            <p:nvPr/>
          </p:nvCxnSpPr>
          <p:spPr bwMode="auto">
            <a:xfrm flipV="1">
              <a:off x="6932603" y="2157068"/>
              <a:ext cx="159607" cy="850997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FFC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38" name="群組 37"/>
          <p:cNvGrpSpPr/>
          <p:nvPr/>
        </p:nvGrpSpPr>
        <p:grpSpPr>
          <a:xfrm>
            <a:off x="3351237" y="2280036"/>
            <a:ext cx="1364775" cy="795756"/>
            <a:chOff x="3351237" y="2208030"/>
            <a:chExt cx="1364775" cy="795756"/>
          </a:xfrm>
        </p:grpSpPr>
        <p:cxnSp>
          <p:nvCxnSpPr>
            <p:cNvPr id="100" name="直線接點 99"/>
            <p:cNvCxnSpPr>
              <a:endCxn id="136" idx="1"/>
            </p:cNvCxnSpPr>
            <p:nvPr/>
          </p:nvCxnSpPr>
          <p:spPr bwMode="auto">
            <a:xfrm>
              <a:off x="3375941" y="2829890"/>
              <a:ext cx="288024" cy="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36" name="Text Box 25"/>
            <p:cNvSpPr txBox="1">
              <a:spLocks noChangeArrowheads="1"/>
            </p:cNvSpPr>
            <p:nvPr/>
          </p:nvSpPr>
          <p:spPr bwMode="auto">
            <a:xfrm>
              <a:off x="3663965" y="2655993"/>
              <a:ext cx="1052047" cy="347793"/>
            </a:xfrm>
            <a:prstGeom prst="rect">
              <a:avLst/>
            </a:prstGeom>
            <a:solidFill>
              <a:srgbClr val="05AFC8"/>
            </a:solidFill>
            <a:ln>
              <a:headEnd/>
              <a:tailEnd/>
            </a:ln>
            <a:extLst/>
          </p:spPr>
          <p:style>
            <a:lnRef idx="3">
              <a:schemeClr val="lt1"/>
            </a:lnRef>
            <a:fillRef idx="1">
              <a:schemeClr val="accent2"/>
            </a:fillRef>
            <a:effectRef idx="1">
              <a:schemeClr val="accent2"/>
            </a:effectRef>
            <a:fontRef idx="minor">
              <a:schemeClr val="lt1"/>
            </a:fontRef>
          </p:style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algn="ctr">
                <a:spcAft>
                  <a:spcPts val="0"/>
                </a:spcAft>
              </a:pP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正號</a:t>
              </a:r>
              <a:r>
                <a:rPr lang="zh-TW" altLang="en-US" sz="1600" b="1" kern="100" dirty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作</a:t>
              </a:r>
              <a:r>
                <a:rPr lang="zh-TW" altLang="en-US" sz="1600" b="1" kern="100" dirty="0" smtClean="0">
                  <a:latin typeface="微軟正黑體" panose="020B0604030504040204" pitchFamily="34" charset="-120"/>
                  <a:ea typeface="微軟正黑體" panose="020B0604030504040204" pitchFamily="34" charset="-120"/>
                  <a:cs typeface="Times New Roman" panose="02020603050405020304" pitchFamily="18" charset="0"/>
                </a:rPr>
                <a:t>用</a:t>
              </a:r>
              <a:endParaRPr lang="zh-TW" sz="1600" kern="100" dirty="0"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endParaRPr>
            </a:p>
          </p:txBody>
        </p:sp>
        <p:cxnSp>
          <p:nvCxnSpPr>
            <p:cNvPr id="99" name="直線接點 98"/>
            <p:cNvCxnSpPr/>
            <p:nvPr/>
          </p:nvCxnSpPr>
          <p:spPr bwMode="auto">
            <a:xfrm flipH="1" flipV="1">
              <a:off x="3351237" y="2208030"/>
              <a:ext cx="37490" cy="621860"/>
            </a:xfrm>
            <a:prstGeom prst="line">
              <a:avLst/>
            </a:prstGeom>
            <a:solidFill>
              <a:schemeClr val="accent1"/>
            </a:solidFill>
            <a:ln w="15875" cap="flat" cmpd="sng" algn="ctr">
              <a:solidFill>
                <a:srgbClr val="05AFC8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14" name="Rectangle 333 2"/>
          <p:cNvSpPr/>
          <p:nvPr/>
        </p:nvSpPr>
        <p:spPr>
          <a:xfrm>
            <a:off x="1368001" y="3737483"/>
            <a:ext cx="24929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作用與抵銷作用談指數</a:t>
            </a:r>
            <a:endParaRPr lang="zh-TW" altLang="zh-TW" b="1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7149023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7" grpId="0"/>
      <p:bldP spid="11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流程图: 合并 38"/>
          <p:cNvSpPr>
            <a:spLocks noChangeArrowheads="1"/>
          </p:cNvSpPr>
          <p:nvPr/>
        </p:nvSpPr>
        <p:spPr bwMode="auto">
          <a:xfrm rot="10800000" flipV="1">
            <a:off x="1008063" y="-27782"/>
            <a:ext cx="7200900" cy="1008063"/>
          </a:xfrm>
          <a:prstGeom prst="flowChartMerge">
            <a:avLst/>
          </a:prstGeom>
          <a:solidFill>
            <a:srgbClr val="5DDDD3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4" name="流程图: 合并 40"/>
          <p:cNvSpPr>
            <a:spLocks noChangeArrowheads="1"/>
          </p:cNvSpPr>
          <p:nvPr/>
        </p:nvSpPr>
        <p:spPr bwMode="auto">
          <a:xfrm rot="10800000" flipV="1">
            <a:off x="1238218" y="34765"/>
            <a:ext cx="6769100" cy="9366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5" name="TextBox 41"/>
          <p:cNvSpPr>
            <a:spLocks noChangeArrowheads="1"/>
          </p:cNvSpPr>
          <p:nvPr/>
        </p:nvSpPr>
        <p:spPr bwMode="auto">
          <a:xfrm>
            <a:off x="3275892" y="-28382"/>
            <a:ext cx="25908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6000" b="1" dirty="0" smtClean="0">
                <a:solidFill>
                  <a:schemeClr val="bg1"/>
                </a:solidFill>
                <a:latin typeface="BatangChe" pitchFamily="49" charset="-127"/>
                <a:ea typeface="BatangChe" pitchFamily="49" charset="-127"/>
                <a:sym typeface="BatangChe" pitchFamily="49" charset="-127"/>
              </a:rPr>
              <a:t>4</a:t>
            </a:r>
            <a:endParaRPr lang="zh-CN" altLang="en-US" sz="6000" b="1" dirty="0">
              <a:solidFill>
                <a:schemeClr val="bg1"/>
              </a:solidFill>
              <a:latin typeface="BatangChe" pitchFamily="49" charset="-127"/>
              <a:ea typeface="BatangChe" pitchFamily="49" charset="-127"/>
              <a:sym typeface="BatangChe" pitchFamily="49" charset="-127"/>
            </a:endParaRPr>
          </a:p>
        </p:txBody>
      </p:sp>
      <p:sp>
        <p:nvSpPr>
          <p:cNvPr id="5126" name="流程图: 合并 43"/>
          <p:cNvSpPr>
            <a:spLocks noChangeArrowheads="1"/>
          </p:cNvSpPr>
          <p:nvPr/>
        </p:nvSpPr>
        <p:spPr bwMode="auto">
          <a:xfrm>
            <a:off x="4356100" y="1995488"/>
            <a:ext cx="431800" cy="288925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7" name="TextBox 48"/>
          <p:cNvSpPr>
            <a:spLocks noChangeArrowheads="1"/>
          </p:cNvSpPr>
          <p:nvPr/>
        </p:nvSpPr>
        <p:spPr bwMode="auto">
          <a:xfrm>
            <a:off x="1100700" y="2989546"/>
            <a:ext cx="6840538" cy="446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TW" altLang="en-US" sz="2300" b="1" dirty="0" smtClean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評量檢核</a:t>
            </a:r>
            <a:endParaRPr lang="zh-CN" altLang="en-US" sz="2800" b="1" dirty="0">
              <a:solidFill>
                <a:srgbClr val="000000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5128" name="流程图: 合并 53"/>
          <p:cNvSpPr>
            <a:spLocks noChangeArrowheads="1"/>
          </p:cNvSpPr>
          <p:nvPr/>
        </p:nvSpPr>
        <p:spPr bwMode="auto">
          <a:xfrm flipV="1">
            <a:off x="7452240" y="4909498"/>
            <a:ext cx="1008063" cy="349250"/>
          </a:xfrm>
          <a:prstGeom prst="flowChartMerge">
            <a:avLst/>
          </a:prstGeom>
          <a:solidFill>
            <a:srgbClr val="5DDDD3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5129" name="流程图: 合并 54"/>
          <p:cNvSpPr>
            <a:spLocks noChangeArrowheads="1"/>
          </p:cNvSpPr>
          <p:nvPr/>
        </p:nvSpPr>
        <p:spPr bwMode="auto">
          <a:xfrm flipH="1" flipV="1">
            <a:off x="7596252" y="4945459"/>
            <a:ext cx="755650" cy="290513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ot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pic>
        <p:nvPicPr>
          <p:cNvPr id="10" name="圖片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1292" y="1757754"/>
            <a:ext cx="1080000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750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组合 7"/>
          <p:cNvGrpSpPr>
            <a:grpSpLocks/>
          </p:cNvGrpSpPr>
          <p:nvPr/>
        </p:nvGrpSpPr>
        <p:grpSpPr bwMode="auto">
          <a:xfrm>
            <a:off x="-180396" y="218209"/>
            <a:ext cx="2466396" cy="406400"/>
            <a:chOff x="0" y="0"/>
            <a:chExt cx="2466604" cy="405750"/>
          </a:xfrm>
        </p:grpSpPr>
        <p:sp>
          <p:nvSpPr>
            <p:cNvPr id="9219" name="直接连接符 2"/>
            <p:cNvSpPr>
              <a:spLocks noChangeShapeType="1"/>
            </p:cNvSpPr>
            <p:nvPr/>
          </p:nvSpPr>
          <p:spPr bwMode="auto">
            <a:xfrm flipV="1">
              <a:off x="782416" y="40650"/>
              <a:ext cx="1" cy="288032"/>
            </a:xfrm>
            <a:prstGeom prst="line">
              <a:avLst/>
            </a:prstGeom>
            <a:noFill/>
            <a:ln w="19050" cap="flat" cmpd="sng">
              <a:solidFill>
                <a:srgbClr val="595959"/>
              </a:solidFill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220" name="TextBox 3"/>
            <p:cNvSpPr>
              <a:spLocks noChangeArrowheads="1"/>
            </p:cNvSpPr>
            <p:nvPr/>
          </p:nvSpPr>
          <p:spPr bwMode="auto">
            <a:xfrm>
              <a:off x="0" y="5640"/>
              <a:ext cx="78241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r"/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  <p:sp>
          <p:nvSpPr>
            <p:cNvPr id="9221" name="TextBox 4"/>
            <p:cNvSpPr>
              <a:spLocks noChangeArrowheads="1"/>
            </p:cNvSpPr>
            <p:nvPr/>
          </p:nvSpPr>
          <p:spPr bwMode="auto">
            <a:xfrm>
              <a:off x="792336" y="0"/>
              <a:ext cx="1674268" cy="3994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TW" altLang="en-US" sz="2000" b="1" dirty="0" smtClean="0">
                  <a:solidFill>
                    <a:srgbClr val="3F3F3F"/>
                  </a:solidFill>
                  <a:latin typeface="微软雅黑" pitchFamily="34" charset="-122"/>
                  <a:ea typeface="微软雅黑" pitchFamily="34" charset="-122"/>
                  <a:sym typeface="微软雅黑" pitchFamily="34" charset="-122"/>
                </a:rPr>
                <a:t>評量檢核</a:t>
              </a:r>
              <a:endParaRPr lang="zh-CN" altLang="en-US" sz="20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endParaRPr>
            </a:p>
          </p:txBody>
        </p:sp>
      </p:grpSp>
      <p:sp>
        <p:nvSpPr>
          <p:cNvPr id="9224" name="直接连接符 16"/>
          <p:cNvSpPr>
            <a:spLocks noChangeShapeType="1"/>
          </p:cNvSpPr>
          <p:nvPr/>
        </p:nvSpPr>
        <p:spPr bwMode="auto">
          <a:xfrm>
            <a:off x="179388" y="6572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9225" name="TextBox 17"/>
          <p:cNvSpPr>
            <a:spLocks noChangeArrowheads="1"/>
          </p:cNvSpPr>
          <p:nvPr/>
        </p:nvSpPr>
        <p:spPr bwMode="auto">
          <a:xfrm>
            <a:off x="7369175" y="-92075"/>
            <a:ext cx="15128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dist"/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9226" name="矩形 18"/>
          <p:cNvSpPr>
            <a:spLocks noChangeArrowheads="1"/>
          </p:cNvSpPr>
          <p:nvPr/>
        </p:nvSpPr>
        <p:spPr bwMode="auto">
          <a:xfrm>
            <a:off x="0" y="5092700"/>
            <a:ext cx="9144000" cy="142875"/>
          </a:xfrm>
          <a:prstGeom prst="rect">
            <a:avLst/>
          </a:prstGeom>
          <a:solidFill>
            <a:srgbClr val="5DDDD3"/>
          </a:solidFill>
          <a:ln>
            <a:solidFill>
              <a:srgbClr val="5DDDD3"/>
            </a:solidFill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9227" name="流程图: 合并 19"/>
          <p:cNvSpPr>
            <a:spLocks noChangeArrowheads="1"/>
          </p:cNvSpPr>
          <p:nvPr/>
        </p:nvSpPr>
        <p:spPr bwMode="auto">
          <a:xfrm rot="16200000">
            <a:off x="146844" y="280194"/>
            <a:ext cx="360362" cy="241300"/>
          </a:xfrm>
          <a:prstGeom prst="flowChartMerge">
            <a:avLst/>
          </a:prstGeom>
          <a:noFill/>
          <a:ln w="6350" cap="flat" cmpd="sng">
            <a:solidFill>
              <a:srgbClr val="7F7F7F"/>
            </a:solidFill>
            <a:prstDash val="sysDash"/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zh-CN" altLang="zh-CN">
              <a:solidFill>
                <a:srgbClr val="000000"/>
              </a:solidFill>
              <a:latin typeface="宋体" pitchFamily="2" charset="-122"/>
              <a:sym typeface="宋体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755682" y="1227438"/>
            <a:ext cx="792066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______________</a:t>
            </a: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可以自然的帶出負數的概念，並且談出正負數運算、相反數的味道。</a:t>
            </a:r>
            <a:endParaRPr lang="zh-TW" altLang="zh-TW" sz="2000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304800">
              <a:spcAft>
                <a:spcPts val="0"/>
              </a:spcAft>
            </a:pP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 </a:t>
            </a:r>
            <a:endParaRPr lang="zh-TW" altLang="zh-TW" sz="2000" kern="100" dirty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342900" lvl="0" indent="-34290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藉由</a:t>
            </a:r>
            <a:r>
              <a:rPr lang="en-US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_____________</a:t>
            </a:r>
            <a:r>
              <a:rPr lang="zh-TW" altLang="zh-TW" sz="2000" kern="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談科學記號更有感覺，並且帶出科學記號加、減、乘、除的運算規則。</a:t>
            </a:r>
            <a:endParaRPr lang="zh-TW" altLang="zh-TW" sz="2000" kern="100" dirty="0">
              <a:effectLst/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5101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Box 7"/>
          <p:cNvSpPr>
            <a:spLocks noChangeArrowheads="1"/>
          </p:cNvSpPr>
          <p:nvPr/>
        </p:nvSpPr>
        <p:spPr bwMode="auto">
          <a:xfrm>
            <a:off x="7721600" y="-92075"/>
            <a:ext cx="5143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5400" b="1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1" name="TextBox 8"/>
          <p:cNvSpPr>
            <a:spLocks noChangeArrowheads="1"/>
          </p:cNvSpPr>
          <p:nvPr/>
        </p:nvSpPr>
        <p:spPr bwMode="auto">
          <a:xfrm>
            <a:off x="310923" y="1779684"/>
            <a:ext cx="2964969" cy="18876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ts val="2800"/>
              </a:lnSpc>
            </a:pPr>
            <a:r>
              <a:rPr lang="zh-TW" altLang="en-US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如果請你用一種動物來形容數學，</a:t>
            </a:r>
            <a:endParaRPr lang="en-US" altLang="zh-TW" sz="2800" b="1" dirty="0" smtClean="0">
              <a:ln w="0"/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>
              <a:lnSpc>
                <a:spcPts val="2800"/>
              </a:lnSpc>
            </a:pPr>
            <a:endParaRPr lang="en-US" altLang="zh-TW" sz="2800" b="1" dirty="0">
              <a:ln w="0"/>
              <a:latin typeface="微軟正黑體" panose="020B0604030504040204" pitchFamily="34" charset="-120"/>
              <a:ea typeface="微軟正黑體" panose="020B0604030504040204" pitchFamily="34" charset="-120"/>
              <a:sym typeface="微软雅黑" pitchFamily="34" charset="-122"/>
            </a:endParaRPr>
          </a:p>
          <a:p>
            <a:pPr algn="ctr">
              <a:lnSpc>
                <a:spcPts val="2800"/>
              </a:lnSpc>
            </a:pPr>
            <a:r>
              <a:rPr lang="zh-TW" altLang="en-US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對你來說數學會是哪一種動物呢</a:t>
            </a:r>
            <a:r>
              <a:rPr lang="en-US" altLang="zh-TW" sz="2800" b="1" dirty="0" smtClean="0">
                <a:ln w="0"/>
                <a:latin typeface="微軟正黑體" panose="020B0604030504040204" pitchFamily="34" charset="-120"/>
                <a:ea typeface="微軟正黑體" panose="020B0604030504040204" pitchFamily="34" charset="-120"/>
                <a:sym typeface="微软雅黑" pitchFamily="34" charset="-122"/>
              </a:rPr>
              <a:t>?</a:t>
            </a:r>
          </a:p>
        </p:txBody>
      </p:sp>
      <p:sp>
        <p:nvSpPr>
          <p:cNvPr id="12292" name="TextBox 10"/>
          <p:cNvSpPr>
            <a:spLocks noChangeArrowheads="1"/>
          </p:cNvSpPr>
          <p:nvPr/>
        </p:nvSpPr>
        <p:spPr bwMode="auto">
          <a:xfrm>
            <a:off x="8091488" y="-92075"/>
            <a:ext cx="49371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3" name="TextBox 11"/>
          <p:cNvSpPr>
            <a:spLocks noChangeArrowheads="1"/>
          </p:cNvSpPr>
          <p:nvPr/>
        </p:nvSpPr>
        <p:spPr bwMode="auto">
          <a:xfrm>
            <a:off x="8523288" y="-92075"/>
            <a:ext cx="42227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2294" name="直接连接符 14"/>
          <p:cNvSpPr>
            <a:spLocks noChangeShapeType="1"/>
          </p:cNvSpPr>
          <p:nvPr/>
        </p:nvSpPr>
        <p:spPr bwMode="auto">
          <a:xfrm>
            <a:off x="179388" y="555625"/>
            <a:ext cx="8713787" cy="0"/>
          </a:xfrm>
          <a:prstGeom prst="line">
            <a:avLst/>
          </a:prstGeom>
          <a:noFill/>
          <a:ln w="9525" cap="flat" cmpd="sng">
            <a:solidFill>
              <a:srgbClr val="A5A5A5"/>
            </a:solidFill>
            <a:bevel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2295" name="矩形 1"/>
          <p:cNvSpPr>
            <a:spLocks noChangeArrowheads="1"/>
          </p:cNvSpPr>
          <p:nvPr/>
        </p:nvSpPr>
        <p:spPr bwMode="auto">
          <a:xfrm>
            <a:off x="3613150" y="1059625"/>
            <a:ext cx="5278438" cy="3816317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cap="flat" cmpd="sng">
                <a:solidFill>
                  <a:srgbClr val="395E8A"/>
                </a:solidFill>
                <a:bevel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3600" b="1" dirty="0">
              <a:solidFill>
                <a:srgbClr val="FFFFFF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612"/>
          <a:stretch/>
        </p:blipFill>
        <p:spPr>
          <a:xfrm rot="394588">
            <a:off x="4045926" y="1386342"/>
            <a:ext cx="4536000" cy="3168265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 bwMode="auto">
          <a:xfrm rot="19777981">
            <a:off x="3182922" y="1357012"/>
            <a:ext cx="2101251" cy="152102"/>
          </a:xfrm>
          <a:prstGeom prst="rect">
            <a:avLst/>
          </a:prstGeom>
          <a:solidFill>
            <a:srgbClr val="FF0000">
              <a:alpha val="5607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" name="矩形 12"/>
          <p:cNvSpPr/>
          <p:nvPr/>
        </p:nvSpPr>
        <p:spPr bwMode="auto">
          <a:xfrm rot="19777981">
            <a:off x="7140609" y="4532566"/>
            <a:ext cx="2101251" cy="152102"/>
          </a:xfrm>
          <a:prstGeom prst="rect">
            <a:avLst/>
          </a:prstGeom>
          <a:solidFill>
            <a:srgbClr val="FF0000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TW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076848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7" dur="50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9" dur="500" tmFilter="0, 0; .2, .5; .8, .5; 1, 0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122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3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15" dur="500" tmFilter="0, 0; .2, .5; .8, .5; 1, 0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12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19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>
                                      <p:cBhvr>
                                        <p:cTn id="21" dur="500" tmFilter="0, 0; .2, .5; .8, .5; 1, 0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122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>
                                      <p:cBhvr>
                                        <p:cTn id="25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build="allAtOnce" bldLvl="0" autoUpdateAnimBg="0"/>
      <p:bldP spid="12291" grpId="0" bldLvl="0" autoUpdateAnimBg="0"/>
      <p:bldP spid="12292" grpId="0" bldLvl="0" autoUpdateAnimBg="0"/>
      <p:bldP spid="12292" grpId="1" build="allAtOnce" bldLvl="0" autoUpdateAnimBg="0"/>
      <p:bldP spid="12293" grpId="0" bldLvl="0" autoUpdateAnimBg="0"/>
      <p:bldP spid="12293" grpId="1" build="allAtOnce" bldLvl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798873" y="3814581"/>
            <a:ext cx="15174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負數的本質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3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/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學習負數的目的何在？負數扮演著什麼角色？負數與正數的關係是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?</a:t>
            </a:r>
            <a:endParaRPr lang="zh-TW" altLang="zh-TW" b="1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4" name="文字方塊 3"/>
          <p:cNvSpPr txBox="1"/>
          <p:nvPr/>
        </p:nvSpPr>
        <p:spPr>
          <a:xfrm>
            <a:off x="1385543" y="3449330"/>
            <a:ext cx="427447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zh-TW" altLang="en-US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  <a:sym typeface="Wingdings" panose="05000000000000000000" pitchFamily="2" charset="2"/>
              </a:rPr>
              <a:t>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號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的本質是相反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，</a:t>
            </a:r>
            <a:r>
              <a:rPr lang="zh-TW" altLang="en-US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因此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『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負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』可以</a:t>
            </a:r>
            <a:r>
              <a:rPr lang="zh-TW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抵銷『</a:t>
            </a:r>
            <a:r>
              <a:rPr lang="en-US" altLang="zh-TW" b="1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a</a:t>
            </a:r>
            <a:r>
              <a:rPr lang="zh-TW" altLang="zh-TW" b="1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』。</a:t>
            </a:r>
            <a:endParaRPr lang="zh-TW" altLang="zh-TW" dirty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267808" y="1457723"/>
            <a:ext cx="4572000" cy="1477328"/>
          </a:xfrm>
          <a:prstGeom prst="rect">
            <a:avLst/>
          </a:prstGeom>
        </p:spPr>
        <p:txBody>
          <a:bodyPr>
            <a:spAutoFit/>
          </a:bodyPr>
          <a:lstStyle/>
          <a:p>
            <a:pPr marL="418465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請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試著讓下面的所做的事情不見了</a:t>
            </a: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。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裝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了</a:t>
            </a:r>
            <a:r>
              <a:rPr lang="en-US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1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杯茶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脫掉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外套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kern="100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從</a:t>
            </a:r>
            <a:r>
              <a:rPr lang="zh-TW" altLang="zh-TW" kern="100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家裡走到學校 </a:t>
            </a:r>
            <a:endParaRPr lang="en-US" altLang="zh-TW" kern="100" dirty="0" smtClean="0">
              <a:latin typeface="微軟正黑體" panose="020B0604030504040204" pitchFamily="34" charset="-120"/>
              <a:ea typeface="微軟正黑體" panose="020B0604030504040204" pitchFamily="34" charset="-120"/>
              <a:cs typeface="Times New Roman" panose="02020603050405020304" pitchFamily="18" charset="0"/>
            </a:endParaRPr>
          </a:p>
          <a:p>
            <a:pPr marL="875665" lvl="1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捲起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rPr>
              <a:t>袖子</a:t>
            </a:r>
            <a:endParaRPr lang="zh-TW" altLang="en-US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1687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69095" y="3814581"/>
            <a:ext cx="179122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負號的本質是與正號相反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一邊減少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dbl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增加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結果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反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那一邊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增加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dbl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減少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結果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化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療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消除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癌細胞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加上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標靶藥物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抑</a:t>
            </a:r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制</a:t>
            </a: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把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衣服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套在身上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=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將身體</a:t>
            </a:r>
            <a:r>
              <a:rPr lang="zh-TW" altLang="zh-TW" dirty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伸出</a:t>
            </a:r>
            <a:r>
              <a:rPr lang="zh-TW" altLang="zh-TW" dirty="0" smtClean="0">
                <a:solidFill>
                  <a:srgbClr val="FA4453"/>
                </a:solidFill>
                <a:latin typeface="微軟正黑體" panose="020B0604030504040204" pitchFamily="34" charset="-120"/>
                <a:ea typeface="微軟正黑體" panose="020B0604030504040204" pitchFamily="34" charset="-120"/>
              </a:rPr>
              <a:t>衣服</a:t>
            </a:r>
            <a:endParaRPr lang="en-US" altLang="zh-TW" dirty="0" smtClean="0">
              <a:solidFill>
                <a:srgbClr val="FA4453"/>
              </a:solidFill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en-US" altLang="zh-TW" dirty="0" smtClean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0138234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TextBox 5"/>
          <p:cNvSpPr>
            <a:spLocks noChangeArrowheads="1"/>
          </p:cNvSpPr>
          <p:nvPr/>
        </p:nvSpPr>
        <p:spPr bwMode="auto">
          <a:xfrm>
            <a:off x="7524750" y="-92075"/>
            <a:ext cx="15113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/>
            <a:r>
              <a:rPr lang="en-US" sz="5400" b="1" dirty="0">
                <a:solidFill>
                  <a:srgbClr val="05AFC8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FC000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r>
              <a:rPr lang="en-US" sz="5400" b="1" dirty="0">
                <a:solidFill>
                  <a:srgbClr val="3F3F3F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 </a:t>
            </a:r>
            <a:r>
              <a:rPr lang="en-US" sz="5400" b="1" dirty="0">
                <a:solidFill>
                  <a:srgbClr val="FA4453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·</a:t>
            </a:r>
            <a:endParaRPr lang="zh-CN" altLang="en-US" sz="5400" b="1" dirty="0">
              <a:solidFill>
                <a:srgbClr val="FA4453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grpSp>
        <p:nvGrpSpPr>
          <p:cNvPr id="11272" name="组合 10"/>
          <p:cNvGrpSpPr>
            <a:grpSpLocks/>
          </p:cNvGrpSpPr>
          <p:nvPr/>
        </p:nvGrpSpPr>
        <p:grpSpPr bwMode="auto">
          <a:xfrm>
            <a:off x="918463" y="524510"/>
            <a:ext cx="1222890" cy="802887"/>
            <a:chOff x="0" y="0"/>
            <a:chExt cx="1943968" cy="1020886"/>
          </a:xfrm>
        </p:grpSpPr>
        <p:sp>
          <p:nvSpPr>
            <p:cNvPr id="11273" name="矩形 9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4" name="矩形 7"/>
            <p:cNvSpPr>
              <a:spLocks noChangeArrowheads="1"/>
            </p:cNvSpPr>
            <p:nvPr/>
          </p:nvSpPr>
          <p:spPr bwMode="auto">
            <a:xfrm>
              <a:off x="107888" y="72008"/>
              <a:ext cx="1728192" cy="876870"/>
            </a:xfrm>
            <a:prstGeom prst="rect">
              <a:avLst/>
            </a:prstGeom>
            <a:solidFill>
              <a:srgbClr val="05AFC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5" name="组合 17"/>
          <p:cNvGrpSpPr>
            <a:grpSpLocks/>
          </p:cNvGrpSpPr>
          <p:nvPr/>
        </p:nvGrpSpPr>
        <p:grpSpPr bwMode="auto">
          <a:xfrm>
            <a:off x="6440540" y="3586072"/>
            <a:ext cx="2154875" cy="792066"/>
            <a:chOff x="0" y="0"/>
            <a:chExt cx="1943968" cy="1020886"/>
          </a:xfrm>
        </p:grpSpPr>
        <p:sp>
          <p:nvSpPr>
            <p:cNvPr id="11276" name="矩形 18"/>
            <p:cNvSpPr>
              <a:spLocks noChangeArrowheads="1"/>
            </p:cNvSpPr>
            <p:nvPr/>
          </p:nvSpPr>
          <p:spPr bwMode="auto">
            <a:xfrm>
              <a:off x="0" y="0"/>
              <a:ext cx="1943968" cy="102088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77" name="矩形 19"/>
            <p:cNvSpPr>
              <a:spLocks noChangeArrowheads="1"/>
            </p:cNvSpPr>
            <p:nvPr/>
          </p:nvSpPr>
          <p:spPr bwMode="auto">
            <a:xfrm>
              <a:off x="107888" y="100787"/>
              <a:ext cx="1728192" cy="819309"/>
            </a:xfrm>
            <a:prstGeom prst="rect">
              <a:avLst/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01600" cap="flat" cmpd="sng">
                  <a:solidFill>
                    <a:srgbClr val="395E8A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grpSp>
        <p:nvGrpSpPr>
          <p:cNvPr id="11278" name="组合 25"/>
          <p:cNvGrpSpPr>
            <a:grpSpLocks/>
          </p:cNvGrpSpPr>
          <p:nvPr/>
        </p:nvGrpSpPr>
        <p:grpSpPr bwMode="auto">
          <a:xfrm>
            <a:off x="1259724" y="699595"/>
            <a:ext cx="6984164" cy="3519980"/>
            <a:chOff x="0" y="0"/>
            <a:chExt cx="6156312" cy="2602315"/>
          </a:xfrm>
        </p:grpSpPr>
        <p:sp>
          <p:nvSpPr>
            <p:cNvPr id="11279" name="矩形 26"/>
            <p:cNvSpPr>
              <a:spLocks noChangeArrowheads="1"/>
            </p:cNvSpPr>
            <p:nvPr/>
          </p:nvSpPr>
          <p:spPr bwMode="auto">
            <a:xfrm>
              <a:off x="0" y="509888"/>
              <a:ext cx="6156312" cy="158417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0" name="矩形 27"/>
            <p:cNvSpPr>
              <a:spLocks noChangeArrowheads="1"/>
            </p:cNvSpPr>
            <p:nvPr/>
          </p:nvSpPr>
          <p:spPr bwMode="auto">
            <a:xfrm>
              <a:off x="827720" y="0"/>
              <a:ext cx="5328592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  <p:sp>
          <p:nvSpPr>
            <p:cNvPr id="11281" name="矩形 28"/>
            <p:cNvSpPr>
              <a:spLocks noChangeArrowheads="1"/>
            </p:cNvSpPr>
            <p:nvPr/>
          </p:nvSpPr>
          <p:spPr bwMode="auto">
            <a:xfrm>
              <a:off x="831" y="2094064"/>
              <a:ext cx="4499297" cy="50825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 cap="flat" cmpd="sng">
                  <a:solidFill>
                    <a:srgbClr val="000000"/>
                  </a:solidFill>
                  <a:bevel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>
                <a:solidFill>
                  <a:srgbClr val="FFFFFF"/>
                </a:solidFill>
                <a:latin typeface="宋体" pitchFamily="2" charset="-122"/>
                <a:sym typeface="宋体" pitchFamily="2" charset="-122"/>
              </a:endParaRPr>
            </a:p>
          </p:txBody>
        </p:sp>
      </p:grpSp>
      <p:sp>
        <p:nvSpPr>
          <p:cNvPr id="11282" name="TextBox 33"/>
          <p:cNvSpPr>
            <a:spLocks noChangeArrowheads="1"/>
          </p:cNvSpPr>
          <p:nvPr/>
        </p:nvSpPr>
        <p:spPr bwMode="auto">
          <a:xfrm>
            <a:off x="6641136" y="3814581"/>
            <a:ext cx="174718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TW" altLang="en-US" sz="20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正負數的運算</a:t>
            </a:r>
            <a:endParaRPr lang="zh-CN" altLang="en-US" sz="20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3" name="TextBox 35"/>
          <p:cNvSpPr>
            <a:spLocks noChangeArrowheads="1"/>
          </p:cNvSpPr>
          <p:nvPr/>
        </p:nvSpPr>
        <p:spPr bwMode="auto">
          <a:xfrm>
            <a:off x="1043706" y="681348"/>
            <a:ext cx="972405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  <a:sym typeface="微软雅黑" pitchFamily="34" charset="-122"/>
              </a:rPr>
              <a:t>4</a:t>
            </a:r>
            <a:endParaRPr lang="zh-CN" altLang="en-US" sz="2800" b="1" dirty="0">
              <a:solidFill>
                <a:schemeClr val="bg1"/>
              </a:solidFill>
              <a:latin typeface="微软雅黑" pitchFamily="34" charset="-122"/>
              <a:ea typeface="微软雅黑" pitchFamily="34" charset="-122"/>
              <a:sym typeface="微软雅黑" pitchFamily="34" charset="-122"/>
            </a:endParaRPr>
          </a:p>
        </p:txBody>
      </p:sp>
      <p:sp>
        <p:nvSpPr>
          <p:cNvPr id="11284" name="TextBox 36"/>
          <p:cNvSpPr>
            <a:spLocks noChangeArrowheads="1"/>
          </p:cNvSpPr>
          <p:nvPr/>
        </p:nvSpPr>
        <p:spPr bwMode="auto">
          <a:xfrm>
            <a:off x="2267808" y="773323"/>
            <a:ext cx="56887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為什麼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7-(-5)=7+5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5-(6-2)=5-6+2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×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3)=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、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6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÷</a:t>
            </a:r>
            <a:r>
              <a:rPr lang="en-US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(-2)=-3…</a:t>
            </a:r>
            <a:r>
              <a:rPr lang="zh-TW" altLang="zh-TW" b="1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？</a:t>
            </a:r>
          </a:p>
        </p:txBody>
      </p:sp>
      <p:sp>
        <p:nvSpPr>
          <p:cNvPr id="5" name="矩形 4"/>
          <p:cNvSpPr/>
          <p:nvPr/>
        </p:nvSpPr>
        <p:spPr>
          <a:xfrm>
            <a:off x="2267807" y="1457723"/>
            <a:ext cx="5904493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利用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「功過相抵」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談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正負數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加減法運算</a:t>
            </a:r>
            <a:endParaRPr lang="en-US" altLang="zh-TW" dirty="0">
              <a:latin typeface="微軟正黑體" panose="020B0604030504040204" pitchFamily="34" charset="-120"/>
              <a:ea typeface="微軟正黑體" panose="020B0604030504040204" pitchFamily="34" charset="-12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記警告</a:t>
            </a:r>
            <a:r>
              <a:rPr lang="en-US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獎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和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拿掉相同數量的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嘉獎</a:t>
            </a:r>
            <a:r>
              <a:rPr lang="en-US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/</a:t>
            </a:r>
            <a:r>
              <a:rPr lang="zh-TW" altLang="zh-TW" u="sng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警告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的</a:t>
            </a:r>
            <a:r>
              <a:rPr lang="zh-TW" altLang="zh-TW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結果</a:t>
            </a:r>
            <a:r>
              <a:rPr lang="zh-TW" altLang="zh-TW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相同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7586088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0E0E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82 2"/>
          <p:cNvSpPr txBox="1"/>
          <p:nvPr/>
        </p:nvSpPr>
        <p:spPr>
          <a:xfrm>
            <a:off x="1813084" y="1367314"/>
            <a:ext cx="1024414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4+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文本框 282 3"/>
          <p:cNvSpPr txBox="1"/>
          <p:nvPr/>
        </p:nvSpPr>
        <p:spPr>
          <a:xfrm>
            <a:off x="181308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4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</a:t>
            </a:r>
            <a:r>
              <a:rPr kumimoji="1" lang="zh-Hant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4" name="TextBox 282 4"/>
          <p:cNvSpPr txBox="1"/>
          <p:nvPr/>
        </p:nvSpPr>
        <p:spPr>
          <a:xfrm>
            <a:off x="5939314" y="1363981"/>
            <a:ext cx="147685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7+(-10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文本框 282 5"/>
          <p:cNvSpPr txBox="1"/>
          <p:nvPr/>
        </p:nvSpPr>
        <p:spPr>
          <a:xfrm>
            <a:off x="5939314" y="1781651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10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6" name="TextBox 282 6"/>
          <p:cNvSpPr txBox="1"/>
          <p:nvPr/>
        </p:nvSpPr>
        <p:spPr>
          <a:xfrm>
            <a:off x="1813084" y="3450432"/>
            <a:ext cx="170164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(-3)+(-7)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文本框 282 7"/>
          <p:cNvSpPr txBox="1"/>
          <p:nvPr/>
        </p:nvSpPr>
        <p:spPr>
          <a:xfrm>
            <a:off x="181308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solidFill>
                  <a:schemeClr val="tx1">
                    <a:lumMod val="85000"/>
                    <a:lumOff val="15000"/>
                  </a:schemeClr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endParaRPr lang="zh-CN" altLang="en-US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sp>
        <p:nvSpPr>
          <p:cNvPr id="8" name="TextBox 282 8"/>
          <p:cNvSpPr txBox="1"/>
          <p:nvPr/>
        </p:nvSpPr>
        <p:spPr>
          <a:xfrm>
            <a:off x="5955983" y="3461386"/>
            <a:ext cx="99583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TW" sz="2700" b="1" dirty="0"/>
              <a:t>-3+7</a:t>
            </a:r>
            <a:endParaRPr lang="zh-CN" altLang="en-US" sz="2700" b="1" dirty="0">
              <a:solidFill>
                <a:schemeClr val="bg2">
                  <a:lumMod val="2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文本框 282 9"/>
          <p:cNvSpPr txBox="1"/>
          <p:nvPr/>
        </p:nvSpPr>
        <p:spPr>
          <a:xfrm>
            <a:off x="5939314" y="3899059"/>
            <a:ext cx="2466499" cy="4524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3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警告</a:t>
            </a:r>
            <a:r>
              <a:rPr kumimoji="1" lang="zh-TW" altLang="en-US" dirty="0">
                <a:solidFill>
                  <a:srgbClr val="FF0000"/>
                </a:solidFill>
                <a:latin typeface="Microsoft JhengHei" panose="020B0604030504040204" pitchFamily="34" charset="-120"/>
                <a:ea typeface="Microsoft JhengHei" panose="020B0604030504040204" pitchFamily="34" charset="-120"/>
              </a:rPr>
              <a:t>加上</a:t>
            </a:r>
            <a:r>
              <a:rPr kumimoji="1" lang="en-US" altLang="zh-TW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7</a:t>
            </a:r>
            <a:r>
              <a:rPr kumimoji="1" lang="zh-TW" altLang="en-US" dirty="0">
                <a:latin typeface="Microsoft JhengHei" panose="020B0604030504040204" pitchFamily="34" charset="-120"/>
                <a:ea typeface="Microsoft JhengHei" panose="020B0604030504040204" pitchFamily="34" charset="-120"/>
              </a:rPr>
              <a:t>支嘉獎</a:t>
            </a:r>
            <a:endParaRPr lang="zh-CN" altLang="zh-TW" dirty="0">
              <a:latin typeface="Microsoft JhengHei" panose="020B0604030504040204" pitchFamily="34" charset="-120"/>
              <a:ea typeface="Microsoft JhengHei" panose="020B0604030504040204" pitchFamily="34" charset="-120"/>
              <a:sym typeface="+mn-ea"/>
            </a:endParaRPr>
          </a:p>
        </p:txBody>
      </p:sp>
      <p:pic>
        <p:nvPicPr>
          <p:cNvPr id="10" name="Picture 282 10">
            <a:extLst>
              <a:ext uri="{FF2B5EF4-FFF2-40B4-BE49-F238E27FC236}">
                <a16:creationId xmlns:a16="http://schemas.microsoft.com/office/drawing/2014/main" xmlns="" id="{7D77F031-9940-794B-A08A-9CEE7EEE34D8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1376839"/>
            <a:ext cx="675000" cy="675000"/>
          </a:xfrm>
          <a:prstGeom prst="rect">
            <a:avLst/>
          </a:prstGeom>
        </p:spPr>
      </p:pic>
      <p:pic>
        <p:nvPicPr>
          <p:cNvPr id="11" name="Picture 282 11">
            <a:extLst>
              <a:ext uri="{FF2B5EF4-FFF2-40B4-BE49-F238E27FC236}">
                <a16:creationId xmlns:a16="http://schemas.microsoft.com/office/drawing/2014/main" xmlns="" id="{66A06D35-7709-2945-83D6-17A1F50337BB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941" y="3461546"/>
            <a:ext cx="675000" cy="675000"/>
          </a:xfrm>
          <a:prstGeom prst="rect">
            <a:avLst/>
          </a:prstGeom>
        </p:spPr>
      </p:pic>
      <p:pic>
        <p:nvPicPr>
          <p:cNvPr id="12" name="Picture 282 12">
            <a:extLst>
              <a:ext uri="{FF2B5EF4-FFF2-40B4-BE49-F238E27FC236}">
                <a16:creationId xmlns:a16="http://schemas.microsoft.com/office/drawing/2014/main" xmlns="" id="{456D02BA-A72C-0D4D-AF43-4186C94CD17B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1367314"/>
            <a:ext cx="675000" cy="675000"/>
          </a:xfrm>
          <a:prstGeom prst="rect">
            <a:avLst/>
          </a:prstGeom>
        </p:spPr>
      </p:pic>
      <p:pic>
        <p:nvPicPr>
          <p:cNvPr id="13" name="Picture 282 13">
            <a:extLst>
              <a:ext uri="{FF2B5EF4-FFF2-40B4-BE49-F238E27FC236}">
                <a16:creationId xmlns:a16="http://schemas.microsoft.com/office/drawing/2014/main" xmlns="" id="{23ECDBF5-9685-FE49-87D8-0A29B31B6E21}"/>
              </a:ext>
            </a:extLst>
          </p:cNvPr>
          <p:cNvPicPr>
            <a:picLocks noChangeAspect="1"/>
          </p:cNvPicPr>
          <p:nvPr/>
        </p:nvPicPr>
        <p:blipFill>
          <a:blip r:embed="rId5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81588" y="3450431"/>
            <a:ext cx="675000" cy="675000"/>
          </a:xfrm>
          <a:prstGeom prst="rect">
            <a:avLst/>
          </a:prstGeom>
        </p:spPr>
      </p:pic>
      <p:grpSp>
        <p:nvGrpSpPr>
          <p:cNvPr id="14" name="Group 282 14">
            <a:extLst>
              <a:ext uri="{FF2B5EF4-FFF2-40B4-BE49-F238E27FC236}">
                <a16:creationId xmlns:a16="http://schemas.microsoft.com/office/drawing/2014/main" xmlns="" id="{D9D5C277-BA90-A94D-953C-1E7247C9AF58}"/>
              </a:ext>
            </a:extLst>
          </p:cNvPr>
          <p:cNvGrpSpPr/>
          <p:nvPr/>
        </p:nvGrpSpPr>
        <p:grpSpPr>
          <a:xfrm>
            <a:off x="834529" y="300996"/>
            <a:ext cx="1745133" cy="489365"/>
            <a:chOff x="402286" y="387216"/>
            <a:chExt cx="2150998" cy="666948"/>
          </a:xfrm>
        </p:grpSpPr>
        <p:sp>
          <p:nvSpPr>
            <p:cNvPr id="16" name="TextBox 1">
              <a:extLst>
                <a:ext uri="{FF2B5EF4-FFF2-40B4-BE49-F238E27FC236}">
                  <a16:creationId xmlns:a16="http://schemas.microsoft.com/office/drawing/2014/main" xmlns="" id="{FBE191E1-E64B-034F-B599-24A935180A45}"/>
                </a:ext>
              </a:extLst>
            </p:cNvPr>
            <p:cNvSpPr txBox="1"/>
            <p:nvPr/>
          </p:nvSpPr>
          <p:spPr>
            <a:xfrm>
              <a:off x="402286" y="387216"/>
              <a:ext cx="2150998" cy="666948"/>
            </a:xfrm>
            <a:prstGeom prst="rect">
              <a:avLst/>
            </a:prstGeom>
            <a:noFill/>
          </p:spPr>
          <p:txBody>
            <a:bodyPr wrap="square" lIns="0" tIns="0" rIns="0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en-US" altLang="zh-CN" sz="2400" b="1" dirty="0" smtClean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Example </a:t>
              </a:r>
              <a:r>
                <a:rPr lang="en-US" altLang="zh-CN" sz="2400" b="1" dirty="0">
                  <a:solidFill>
                    <a:schemeClr val="accent1"/>
                  </a:solidFill>
                  <a:latin typeface="Microsoft JhengHei" panose="020B0604030504040204" pitchFamily="34" charset="-120"/>
                  <a:ea typeface="Microsoft JhengHei" panose="020B0604030504040204" pitchFamily="34" charset="-120"/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7" name="Rectangle 12">
              <a:extLst>
                <a:ext uri="{FF2B5EF4-FFF2-40B4-BE49-F238E27FC236}">
                  <a16:creationId xmlns:a16="http://schemas.microsoft.com/office/drawing/2014/main" xmlns="" id="{6FAC0A9D-63AF-8A4C-B48A-54EE5C002C15}"/>
                </a:ext>
              </a:extLst>
            </p:cNvPr>
            <p:cNvSpPr/>
            <p:nvPr/>
          </p:nvSpPr>
          <p:spPr>
            <a:xfrm>
              <a:off x="402286" y="976100"/>
              <a:ext cx="1800000" cy="36000"/>
            </a:xfrm>
            <a:prstGeom prst="rect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solidFill>
                  <a:schemeClr val="accent1"/>
                </a:solidFill>
              </a:endParaRPr>
            </a:p>
          </p:txBody>
        </p:sp>
      </p:grpSp>
      <p:sp>
        <p:nvSpPr>
          <p:cNvPr id="19" name="矩形 282 19"/>
          <p:cNvSpPr>
            <a:spLocks noChangeArrowheads="1"/>
          </p:cNvSpPr>
          <p:nvPr/>
        </p:nvSpPr>
        <p:spPr bwMode="auto">
          <a:xfrm>
            <a:off x="0" y="5081588"/>
            <a:ext cx="9144000" cy="144462"/>
          </a:xfrm>
          <a:prstGeom prst="rect">
            <a:avLst/>
          </a:prstGeom>
          <a:solidFill>
            <a:srgbClr val="275791"/>
          </a:solidFill>
          <a:ln>
            <a:noFill/>
          </a:ln>
          <a:extLst/>
        </p:spPr>
        <p:txBody>
          <a:bodyPr anchor="ctr"/>
          <a:lstStyle/>
          <a:p>
            <a:pPr algn="ctr"/>
            <a:endParaRPr lang="zh-CN" altLang="zh-CN">
              <a:solidFill>
                <a:srgbClr val="FFFFFF"/>
              </a:solidFill>
              <a:latin typeface="宋体" pitchFamily="2" charset="-122"/>
              <a:sym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7201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" val="BUTTON"/>
</p:tagLst>
</file>

<file path=ppt/theme/theme1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tabLst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33</TotalTime>
  <Pages>0</Pages>
  <Words>3401</Words>
  <Characters>0</Characters>
  <Application>Microsoft Office PowerPoint</Application>
  <DocSecurity>0</DocSecurity>
  <PresentationFormat>如螢幕大小 (16:9)</PresentationFormat>
  <Lines>0</Lines>
  <Paragraphs>785</Paragraphs>
  <Slides>58</Slides>
  <Notes>4</Notes>
  <HiddenSlides>1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8</vt:i4>
      </vt:variant>
    </vt:vector>
  </HeadingPairs>
  <TitlesOfParts>
    <vt:vector size="60" baseType="lpstr">
      <vt:lpstr>Office 主题</vt:lpstr>
      <vt:lpstr>Equation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CharactersWithSpaces>0</CharactersWithSpaces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杨睿</dc:creator>
  <cp:lastModifiedBy>teacher</cp:lastModifiedBy>
  <cp:revision>252</cp:revision>
  <dcterms:created xsi:type="dcterms:W3CDTF">1988-01-08T08:00:00Z</dcterms:created>
  <dcterms:modified xsi:type="dcterms:W3CDTF">2018-07-14T04:18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9.1.0.4885</vt:lpwstr>
  </property>
</Properties>
</file>